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520" w:type="dxa"/>
        <w:tblInd w:w="-252" w:type="dxa"/>
        <w:tblLook w:val="04A0" w:firstRow="1" w:lastRow="0" w:firstColumn="1" w:lastColumn="0" w:noHBand="0" w:noVBand="1"/>
      </w:tblPr>
      <w:tblGrid>
        <w:gridCol w:w="5072"/>
        <w:gridCol w:w="6448"/>
      </w:tblGrid>
      <w:tr w:rsidR="00EC24DD" w:rsidRPr="00876EA4" w14:paraId="6F2531D9" w14:textId="77777777" w:rsidTr="00592B1B">
        <w:tc>
          <w:tcPr>
            <w:tcW w:w="5072" w:type="dxa"/>
            <w:shd w:val="clear" w:color="auto" w:fill="auto"/>
          </w:tcPr>
          <w:p w14:paraId="0B27F548" w14:textId="59736F2E" w:rsidR="00EC24DD" w:rsidRDefault="00EC24DD" w:rsidP="0093714B">
            <w:pPr>
              <w:jc w:val="center"/>
              <w:rPr>
                <w:b/>
              </w:rPr>
            </w:pPr>
            <w:r w:rsidRPr="0093714B">
              <w:rPr>
                <w:b/>
              </w:rPr>
              <w:t xml:space="preserve">SỞ </w:t>
            </w:r>
            <w:r w:rsidR="0007181B">
              <w:rPr>
                <w:b/>
              </w:rPr>
              <w:t>GD&amp;ĐT NGHỆ A</w:t>
            </w:r>
            <w:r w:rsidR="001B1208">
              <w:rPr>
                <w:b/>
              </w:rPr>
              <w:t>N</w:t>
            </w:r>
          </w:p>
          <w:p w14:paraId="7359E29D" w14:textId="4516949A" w:rsidR="0007181B" w:rsidRPr="0093714B" w:rsidRDefault="0007181B" w:rsidP="0093714B">
            <w:pPr>
              <w:jc w:val="center"/>
              <w:rPr>
                <w:b/>
              </w:rPr>
            </w:pPr>
            <w:r>
              <w:rPr>
                <w:b/>
              </w:rPr>
              <w:t xml:space="preserve">TRƯỜNG THPT </w:t>
            </w:r>
            <w:r w:rsidR="00592B1B">
              <w:rPr>
                <w:b/>
              </w:rPr>
              <w:t>NGUYỄN XUÂN ÔN</w:t>
            </w:r>
          </w:p>
          <w:p w14:paraId="7B176E8E" w14:textId="75D216D3" w:rsidR="00EC24DD" w:rsidRPr="0093714B" w:rsidRDefault="00EB0AAE" w:rsidP="0093714B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3633628A" wp14:editId="5BE633B5">
                      <wp:simplePos x="0" y="0"/>
                      <wp:positionH relativeFrom="column">
                        <wp:posOffset>768927</wp:posOffset>
                      </wp:positionH>
                      <wp:positionV relativeFrom="paragraph">
                        <wp:posOffset>32674</wp:posOffset>
                      </wp:positionV>
                      <wp:extent cx="1579418" cy="6927"/>
                      <wp:effectExtent l="0" t="0" r="20955" b="317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579418" cy="6927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064030" id="Straight Connector 2" o:spid="_x0000_s1026" style="position:absolute;flip:y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60.55pt,2.55pt" to="184.9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128A6BB3" w14:textId="77777777" w:rsidR="00EC24DD" w:rsidRPr="0093714B" w:rsidRDefault="00EC24DD" w:rsidP="0093714B">
            <w:pPr>
              <w:rPr>
                <w:i/>
                <w:sz w:val="26"/>
                <w:highlight w:val="yellow"/>
              </w:rPr>
            </w:pPr>
          </w:p>
          <w:p w14:paraId="63526D12" w14:textId="77777777" w:rsidR="00EC24DD" w:rsidRPr="0093714B" w:rsidRDefault="00EC24DD" w:rsidP="0093714B">
            <w:pPr>
              <w:rPr>
                <w:i/>
                <w:sz w:val="26"/>
                <w:highlight w:val="yellow"/>
              </w:rPr>
            </w:pPr>
          </w:p>
        </w:tc>
        <w:tc>
          <w:tcPr>
            <w:tcW w:w="6448" w:type="dxa"/>
            <w:shd w:val="clear" w:color="auto" w:fill="auto"/>
          </w:tcPr>
          <w:p w14:paraId="6C2F2A79" w14:textId="4D61F2A3" w:rsidR="00EC24DD" w:rsidRPr="0093714B" w:rsidRDefault="0007181B" w:rsidP="0093714B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ĐỀ</w:t>
            </w:r>
            <w:r w:rsidR="00EC24DD" w:rsidRPr="0093714B">
              <w:rPr>
                <w:b/>
              </w:rPr>
              <w:t xml:space="preserve"> </w:t>
            </w:r>
            <w:r w:rsidR="00592B1B">
              <w:rPr>
                <w:b/>
              </w:rPr>
              <w:t>KSCL</w:t>
            </w:r>
            <w:r w:rsidR="00EC24DD" w:rsidRPr="0093714B">
              <w:rPr>
                <w:b/>
              </w:rPr>
              <w:t xml:space="preserve"> HỌC SINH GIỎI TỈNH LỚP 12 </w:t>
            </w:r>
          </w:p>
          <w:p w14:paraId="687D431D" w14:textId="295A8FE1" w:rsidR="00EC24DD" w:rsidRPr="00D512E9" w:rsidRDefault="0011667C" w:rsidP="0093714B">
            <w:pPr>
              <w:spacing w:before="60"/>
              <w:jc w:val="center"/>
              <w:rPr>
                <w:b/>
              </w:rPr>
            </w:pPr>
            <w:r w:rsidRPr="00D512E9">
              <w:rPr>
                <w:b/>
                <w:lang w:val="vi-VN"/>
              </w:rPr>
              <w:t>NĂM HỌC 202</w:t>
            </w:r>
            <w:r w:rsidR="0007181B">
              <w:rPr>
                <w:b/>
              </w:rPr>
              <w:t>2</w:t>
            </w:r>
            <w:r w:rsidR="00EC24DD" w:rsidRPr="00D512E9">
              <w:rPr>
                <w:b/>
                <w:lang w:val="vi-VN"/>
              </w:rPr>
              <w:t xml:space="preserve"> </w:t>
            </w:r>
            <w:r w:rsidR="0007181B">
              <w:rPr>
                <w:b/>
                <w:lang w:val="vi-VN"/>
              </w:rPr>
              <w:t>–</w:t>
            </w:r>
            <w:r w:rsidR="00EC24DD" w:rsidRPr="00D512E9">
              <w:rPr>
                <w:b/>
                <w:lang w:val="vi-VN"/>
              </w:rPr>
              <w:t xml:space="preserve"> 202</w:t>
            </w:r>
            <w:r w:rsidR="0007181B">
              <w:rPr>
                <w:b/>
              </w:rPr>
              <w:t xml:space="preserve">3 </w:t>
            </w:r>
          </w:p>
          <w:p w14:paraId="2884A3C0" w14:textId="77777777" w:rsidR="00EC24DD" w:rsidRPr="00D512E9" w:rsidRDefault="00EC24DD" w:rsidP="0093714B">
            <w:pPr>
              <w:jc w:val="center"/>
              <w:rPr>
                <w:b/>
                <w:lang w:val="vi-VN"/>
              </w:rPr>
            </w:pPr>
            <w:r w:rsidRPr="00D512E9">
              <w:rPr>
                <w:lang w:val="vi-VN"/>
              </w:rPr>
              <w:t xml:space="preserve">Môn thi: </w:t>
            </w:r>
            <w:r w:rsidR="00110850" w:rsidRPr="00D512E9">
              <w:rPr>
                <w:b/>
              </w:rPr>
              <w:t>TOÁN</w:t>
            </w:r>
            <w:r w:rsidRPr="00D512E9">
              <w:rPr>
                <w:b/>
                <w:lang w:val="vi-VN"/>
              </w:rPr>
              <w:t xml:space="preserve"> – BẢNG A</w:t>
            </w:r>
          </w:p>
          <w:p w14:paraId="038ACC07" w14:textId="77777777" w:rsidR="00EC24DD" w:rsidRPr="00D512E9" w:rsidRDefault="00EC24DD" w:rsidP="0093714B">
            <w:pPr>
              <w:jc w:val="center"/>
              <w:rPr>
                <w:i/>
              </w:rPr>
            </w:pPr>
            <w:r w:rsidRPr="00D512E9">
              <w:t xml:space="preserve">Thời gian: </w:t>
            </w:r>
            <w:r w:rsidRPr="00D512E9">
              <w:rPr>
                <w:b/>
              </w:rPr>
              <w:t>150 phút</w:t>
            </w:r>
            <w:r w:rsidRPr="00D512E9">
              <w:rPr>
                <w:i/>
              </w:rPr>
              <w:t xml:space="preserve"> (không kể thời gian giao đề)</w:t>
            </w:r>
          </w:p>
          <w:p w14:paraId="7EC1E2C2" w14:textId="77777777" w:rsidR="00EC24DD" w:rsidRPr="0093714B" w:rsidRDefault="00EB0AAE" w:rsidP="0093714B">
            <w:pPr>
              <w:jc w:val="center"/>
              <w:rPr>
                <w:b/>
                <w:i/>
                <w:sz w:val="1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26FA0873" wp14:editId="6122FCDE">
                      <wp:simplePos x="0" y="0"/>
                      <wp:positionH relativeFrom="column">
                        <wp:posOffset>1430020</wp:posOffset>
                      </wp:positionH>
                      <wp:positionV relativeFrom="paragraph">
                        <wp:posOffset>46989</wp:posOffset>
                      </wp:positionV>
                      <wp:extent cx="1709420" cy="0"/>
                      <wp:effectExtent l="0" t="0" r="508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0942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>
                  <w:pict>
                    <v:line w14:anchorId="7DE4FC1F" id="Straight Connector 3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12.6pt,3.7pt" to="247.2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00F637F7" w14:textId="77777777" w:rsidR="00EC133C" w:rsidRPr="00BA0E7D" w:rsidRDefault="009C5F1C" w:rsidP="00FE03A2">
      <w:pPr>
        <w:spacing w:line="360" w:lineRule="auto"/>
        <w:jc w:val="both"/>
        <w:rPr>
          <w:lang w:val="nl-NL"/>
        </w:rPr>
      </w:pPr>
      <w:r w:rsidRPr="00BA0E7D">
        <w:rPr>
          <w:b/>
          <w:lang w:val="nl-NL"/>
        </w:rPr>
        <w:t>Câu 1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E003CF" w:rsidRPr="00BA0E7D">
        <w:rPr>
          <w:b/>
          <w:lang w:val="nl-NL"/>
        </w:rPr>
        <w:t>7</w:t>
      </w:r>
      <w:r w:rsidRPr="00BA0E7D">
        <w:rPr>
          <w:b/>
          <w:lang w:val="nl-NL"/>
        </w:rPr>
        <w:t xml:space="preserve">,0 điểm). </w:t>
      </w:r>
    </w:p>
    <w:p w14:paraId="33423B7E" w14:textId="03BADCC4" w:rsidR="001B1208" w:rsidRDefault="00444DCB" w:rsidP="00444DCB">
      <w:pPr>
        <w:numPr>
          <w:ilvl w:val="0"/>
          <w:numId w:val="5"/>
        </w:numPr>
        <w:spacing w:line="360" w:lineRule="auto"/>
        <w:ind w:left="180" w:firstLine="0"/>
        <w:jc w:val="both"/>
      </w:pPr>
      <w:r w:rsidRPr="000C5FFE">
        <w:rPr>
          <w:lang w:val="vi-VN"/>
        </w:rPr>
        <w:t xml:space="preserve">Cho hàm số </w:t>
      </w:r>
      <w:r w:rsidR="00785F58" w:rsidRPr="00785F58">
        <w:rPr>
          <w:position w:val="-14"/>
        </w:rPr>
        <w:object w:dxaOrig="580" w:dyaOrig="400" w14:anchorId="7CC3B4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20.2pt" o:ole="">
            <v:imagedata r:id="rId8" o:title=""/>
          </v:shape>
          <o:OLEObject Type="Embed" ProgID="Equation.DSMT4" ShapeID="_x0000_i1025" DrawAspect="Content" ObjectID="_1726947479" r:id="rId9"/>
        </w:object>
      </w:r>
      <w:r w:rsidRPr="000C5FFE">
        <w:rPr>
          <w:lang w:val="vi-VN"/>
        </w:rPr>
        <w:t xml:space="preserve"> có đạo hàm </w:t>
      </w:r>
      <w:r w:rsidR="00785F58" w:rsidRPr="00785F58">
        <w:rPr>
          <w:position w:val="-16"/>
        </w:rPr>
        <w:object w:dxaOrig="2600" w:dyaOrig="440" w14:anchorId="792D4401">
          <v:shape id="_x0000_i1026" type="#_x0000_t75" style="width:129.8pt;height:21.8pt" o:ole="">
            <v:imagedata r:id="rId10" o:title=""/>
          </v:shape>
          <o:OLEObject Type="Embed" ProgID="Equation.DSMT4" ShapeID="_x0000_i1026" DrawAspect="Content" ObjectID="_1726947480" r:id="rId11"/>
        </w:object>
      </w:r>
      <w:r w:rsidRPr="000C5FFE">
        <w:t xml:space="preserve"> với mọi </w:t>
      </w:r>
      <w:r w:rsidR="00785F58" w:rsidRPr="00785F58">
        <w:rPr>
          <w:position w:val="-6"/>
        </w:rPr>
        <w:object w:dxaOrig="600" w:dyaOrig="279" w14:anchorId="1536310B">
          <v:shape id="_x0000_i1027" type="#_x0000_t75" style="width:30pt;height:14.2pt" o:ole="">
            <v:imagedata r:id="rId12" o:title=""/>
          </v:shape>
          <o:OLEObject Type="Embed" ProgID="Equation.DSMT4" ShapeID="_x0000_i1027" DrawAspect="Content" ObjectID="_1726947481" r:id="rId13"/>
        </w:object>
      </w:r>
      <w:r w:rsidRPr="000C5FFE">
        <w:t xml:space="preserve">. </w:t>
      </w:r>
    </w:p>
    <w:p w14:paraId="00CDA207" w14:textId="39BD15C4" w:rsidR="00E76B1B" w:rsidRPr="00E76B1B" w:rsidRDefault="00444DCB" w:rsidP="001B1208">
      <w:pPr>
        <w:spacing w:line="360" w:lineRule="auto"/>
        <w:ind w:left="180"/>
        <w:jc w:val="both"/>
      </w:pPr>
      <w:r w:rsidRPr="000C5FFE">
        <w:t xml:space="preserve">Hàm số </w:t>
      </w:r>
      <w:r w:rsidR="00785F58" w:rsidRPr="00785F58">
        <w:rPr>
          <w:position w:val="-16"/>
        </w:rPr>
        <w:object w:dxaOrig="1840" w:dyaOrig="440" w14:anchorId="67F90420">
          <v:shape id="_x0000_i1028" type="#_x0000_t75" style="width:92.2pt;height:21.8pt" o:ole="">
            <v:imagedata r:id="rId14" o:title=""/>
          </v:shape>
          <o:OLEObject Type="Embed" ProgID="Equation.DSMT4" ShapeID="_x0000_i1028" DrawAspect="Content" ObjectID="_1726947482" r:id="rId15"/>
        </w:object>
      </w:r>
      <w:r w:rsidRPr="000C5FFE">
        <w:t xml:space="preserve"> có mấy điểm cực trị?</w:t>
      </w:r>
    </w:p>
    <w:p w14:paraId="6BCD88DC" w14:textId="726A4431" w:rsidR="009C5F1C" w:rsidRPr="00BA0E7D" w:rsidRDefault="00C01426" w:rsidP="00FE03A2">
      <w:pPr>
        <w:numPr>
          <w:ilvl w:val="0"/>
          <w:numId w:val="5"/>
        </w:numPr>
        <w:spacing w:line="360" w:lineRule="auto"/>
        <w:jc w:val="both"/>
        <w:rPr>
          <w:lang w:val="nl-NL"/>
        </w:rPr>
      </w:pPr>
      <w:r w:rsidRPr="00BA0E7D">
        <w:rPr>
          <w:lang w:val="nl-NL"/>
        </w:rPr>
        <w:t>Giải</w:t>
      </w:r>
      <w:r w:rsidR="000C743A" w:rsidRPr="00BA0E7D">
        <w:rPr>
          <w:lang w:val="nl-NL"/>
        </w:rPr>
        <w:t xml:space="preserve"> </w:t>
      </w:r>
      <w:r w:rsidR="0050788C" w:rsidRPr="00BA0E7D">
        <w:rPr>
          <w:lang w:val="nl-NL"/>
        </w:rPr>
        <w:t xml:space="preserve">hệ phương trình </w:t>
      </w:r>
      <w:r w:rsidR="00785F58" w:rsidRPr="00785F58">
        <w:rPr>
          <w:position w:val="-36"/>
        </w:rPr>
        <w:object w:dxaOrig="4000" w:dyaOrig="840" w14:anchorId="280DCB0B">
          <v:shape id="_x0000_i1029" type="#_x0000_t75" style="width:200.2pt;height:42pt" o:ole="">
            <v:imagedata r:id="rId16" o:title=""/>
          </v:shape>
          <o:OLEObject Type="Embed" ProgID="Equation.DSMT4" ShapeID="_x0000_i1029" DrawAspect="Content" ObjectID="_1726947483" r:id="rId17"/>
        </w:object>
      </w:r>
      <w:r w:rsidR="000C743A" w:rsidRPr="00BA0E7D">
        <w:rPr>
          <w:lang w:val="nl-NL"/>
        </w:rPr>
        <w:t xml:space="preserve"> </w:t>
      </w:r>
    </w:p>
    <w:p w14:paraId="47084C9A" w14:textId="77777777" w:rsidR="00DC745B" w:rsidRPr="00E65972" w:rsidRDefault="009C5F1C" w:rsidP="00E65972">
      <w:pPr>
        <w:spacing w:line="360" w:lineRule="auto"/>
        <w:jc w:val="both"/>
        <w:rPr>
          <w:b/>
          <w:lang w:val="nl-NL"/>
        </w:rPr>
      </w:pPr>
      <w:r w:rsidRPr="00BA0E7D">
        <w:rPr>
          <w:b/>
          <w:lang w:val="nl-NL"/>
        </w:rPr>
        <w:t>Câu 2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46685E">
        <w:rPr>
          <w:b/>
          <w:lang w:val="nl-NL"/>
        </w:rPr>
        <w:t>4</w:t>
      </w:r>
      <w:r w:rsidRPr="00BA0E7D">
        <w:rPr>
          <w:b/>
          <w:lang w:val="nl-NL"/>
        </w:rPr>
        <w:t>,</w:t>
      </w:r>
      <w:r w:rsidR="0046685E">
        <w:rPr>
          <w:b/>
          <w:lang w:val="nl-NL"/>
        </w:rPr>
        <w:t>0</w:t>
      </w:r>
      <w:r w:rsidRPr="00BA0E7D">
        <w:rPr>
          <w:b/>
          <w:lang w:val="nl-NL"/>
        </w:rPr>
        <w:t xml:space="preserve"> điểm). </w:t>
      </w:r>
    </w:p>
    <w:p w14:paraId="4B45E7EF" w14:textId="344D3C46" w:rsidR="003C054D" w:rsidRPr="003C054D" w:rsidRDefault="003C054D" w:rsidP="003C054D">
      <w:pPr>
        <w:numPr>
          <w:ilvl w:val="0"/>
          <w:numId w:val="11"/>
        </w:numPr>
        <w:spacing w:line="360" w:lineRule="auto"/>
        <w:jc w:val="both"/>
        <w:rPr>
          <w:lang w:val="vi-VN"/>
        </w:rPr>
      </w:pPr>
      <w:r w:rsidRPr="003C054D">
        <w:rPr>
          <w:rFonts w:eastAsia="Calibri"/>
        </w:rPr>
        <w:t xml:space="preserve">Cho hàm số </w:t>
      </w:r>
      <w:r w:rsidR="00785F58" w:rsidRPr="00785F58">
        <w:rPr>
          <w:position w:val="-14"/>
        </w:rPr>
        <w:object w:dxaOrig="960" w:dyaOrig="400" w14:anchorId="20C24885">
          <v:shape id="_x0000_i1030" type="#_x0000_t75" style="width:48pt;height:20.2pt" o:ole="">
            <v:imagedata r:id="rId18" o:title=""/>
          </v:shape>
          <o:OLEObject Type="Embed" ProgID="Equation.DSMT4" ShapeID="_x0000_i1030" DrawAspect="Content" ObjectID="_1726947484" r:id="rId19"/>
        </w:object>
      </w:r>
      <w:r w:rsidRPr="003C054D">
        <w:rPr>
          <w:rFonts w:eastAsia="Calibri"/>
        </w:rPr>
        <w:t xml:space="preserve"> có bảng xét dấu của hàm số </w:t>
      </w:r>
      <w:r w:rsidR="00785F58" w:rsidRPr="00785F58">
        <w:rPr>
          <w:position w:val="-14"/>
        </w:rPr>
        <w:object w:dxaOrig="999" w:dyaOrig="400" w14:anchorId="5AB8D4B1">
          <v:shape id="_x0000_i1031" type="#_x0000_t75" style="width:50.2pt;height:20.2pt" o:ole="">
            <v:imagedata r:id="rId20" o:title=""/>
          </v:shape>
          <o:OLEObject Type="Embed" ProgID="Equation.DSMT4" ShapeID="_x0000_i1031" DrawAspect="Content" ObjectID="_1726947485" r:id="rId21"/>
        </w:object>
      </w:r>
      <w:r w:rsidRPr="003C054D">
        <w:rPr>
          <w:rFonts w:eastAsia="Calibri"/>
        </w:rPr>
        <w:t xml:space="preserve"> như sau</w:t>
      </w:r>
    </w:p>
    <w:p w14:paraId="53DF8926" w14:textId="3605ED98" w:rsidR="003C054D" w:rsidRDefault="003C054D" w:rsidP="003C054D">
      <w:pPr>
        <w:widowControl w:val="0"/>
        <w:tabs>
          <w:tab w:val="left" w:pos="992"/>
        </w:tabs>
        <w:ind w:left="992" w:hanging="992"/>
        <w:jc w:val="center"/>
        <w:rPr>
          <w:rFonts w:eastAsia="Calibri"/>
        </w:rPr>
      </w:pPr>
      <w:r>
        <w:rPr>
          <w:rFonts w:eastAsia="Calibri"/>
          <w:b/>
          <w:noProof/>
          <w:color w:val="0000FF"/>
        </w:rPr>
        <w:drawing>
          <wp:inline distT="0" distB="0" distL="0" distR="0" wp14:anchorId="52776E56" wp14:editId="15F24EC6">
            <wp:extent cx="2658035" cy="532956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792" cy="546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D6207" w14:textId="77777777" w:rsidR="003C054D" w:rsidRDefault="003C054D" w:rsidP="003C054D">
      <w:pPr>
        <w:widowControl w:val="0"/>
        <w:ind w:left="992"/>
        <w:jc w:val="center"/>
        <w:rPr>
          <w:rFonts w:eastAsia="Calibri"/>
        </w:rPr>
      </w:pPr>
    </w:p>
    <w:p w14:paraId="4DC67D9C" w14:textId="52514370" w:rsidR="003C054D" w:rsidRDefault="003C054D" w:rsidP="003C054D">
      <w:pPr>
        <w:widowControl w:val="0"/>
        <w:rPr>
          <w:rFonts w:eastAsia="Calibri"/>
        </w:rPr>
      </w:pPr>
      <w:r>
        <w:rPr>
          <w:rFonts w:eastAsia="Calibri"/>
        </w:rPr>
        <w:t xml:space="preserve">  Có bao nhiêu số nguyên </w:t>
      </w:r>
      <w:r w:rsidR="00785F58" w:rsidRPr="00785F58">
        <w:rPr>
          <w:position w:val="-6"/>
        </w:rPr>
        <w:object w:dxaOrig="260" w:dyaOrig="220" w14:anchorId="342D8DFA">
          <v:shape id="_x0000_i1032" type="#_x0000_t75" style="width:13.1pt;height:11.45pt" o:ole="">
            <v:imagedata r:id="rId23" o:title=""/>
          </v:shape>
          <o:OLEObject Type="Embed" ProgID="Equation.DSMT4" ShapeID="_x0000_i1032" DrawAspect="Content" ObjectID="_1726947486" r:id="rId24"/>
        </w:object>
      </w:r>
      <w:r>
        <w:rPr>
          <w:rFonts w:eastAsia="Calibri"/>
        </w:rPr>
        <w:t xml:space="preserve"> để hàm số </w:t>
      </w:r>
      <w:r w:rsidR="00785F58" w:rsidRPr="00785F58">
        <w:rPr>
          <w:position w:val="-16"/>
        </w:rPr>
        <w:object w:dxaOrig="2360" w:dyaOrig="440" w14:anchorId="4A91F824">
          <v:shape id="_x0000_i1033" type="#_x0000_t75" style="width:117.8pt;height:21.8pt" o:ole="">
            <v:imagedata r:id="rId25" o:title=""/>
          </v:shape>
          <o:OLEObject Type="Embed" ProgID="Equation.DSMT4" ShapeID="_x0000_i1033" DrawAspect="Content" ObjectID="_1726947487" r:id="rId26"/>
        </w:object>
      </w:r>
      <w:r>
        <w:rPr>
          <w:rFonts w:eastAsia="Calibri"/>
        </w:rPr>
        <w:t xml:space="preserve"> đồng biến trên khoảng </w:t>
      </w:r>
      <w:r w:rsidR="00785F58" w:rsidRPr="00785F58">
        <w:rPr>
          <w:position w:val="-14"/>
        </w:rPr>
        <w:object w:dxaOrig="639" w:dyaOrig="400" w14:anchorId="4AA8C9BB">
          <v:shape id="_x0000_i1034" type="#_x0000_t75" style="width:32.2pt;height:20.2pt" o:ole="">
            <v:imagedata r:id="rId27" o:title=""/>
          </v:shape>
          <o:OLEObject Type="Embed" ProgID="Equation.DSMT4" ShapeID="_x0000_i1034" DrawAspect="Content" ObjectID="_1726947488" r:id="rId28"/>
        </w:object>
      </w:r>
      <w:r>
        <w:rPr>
          <w:rFonts w:eastAsia="Calibri"/>
        </w:rPr>
        <w:t>?</w:t>
      </w:r>
    </w:p>
    <w:p w14:paraId="40CE80FB" w14:textId="392EFEE5" w:rsidR="00444DCB" w:rsidRPr="00444DCB" w:rsidRDefault="00444DCB" w:rsidP="00BD14ED">
      <w:pPr>
        <w:numPr>
          <w:ilvl w:val="0"/>
          <w:numId w:val="11"/>
        </w:numPr>
        <w:spacing w:line="360" w:lineRule="auto"/>
        <w:jc w:val="both"/>
        <w:rPr>
          <w:lang w:val="vi-VN"/>
        </w:rPr>
      </w:pPr>
      <w:r w:rsidRPr="000C5FFE">
        <w:t xml:space="preserve">Người ta dùng 18 cuốn sách bao gồm 7 cuốn sách Toán, 6 cuốn sách Lý và 5 cuốn sách Hóa (các cuốn sách cùng loại thì giống nhau) để làm phần thưởng cho 9 học sinh </w:t>
      </w:r>
      <w:r w:rsidR="00785F58" w:rsidRPr="00785F58">
        <w:rPr>
          <w:position w:val="-10"/>
        </w:rPr>
        <w:object w:dxaOrig="2299" w:dyaOrig="320" w14:anchorId="2FF226B3">
          <v:shape id="_x0000_i1035" type="#_x0000_t75" style="width:115.1pt;height:15.8pt" o:ole="">
            <v:imagedata r:id="rId29" o:title=""/>
          </v:shape>
          <o:OLEObject Type="Embed" ProgID="Equation.DSMT4" ShapeID="_x0000_i1035" DrawAspect="Content" ObjectID="_1726947489" r:id="rId30"/>
        </w:object>
      </w:r>
      <w:r w:rsidRPr="000C5FFE">
        <w:t xml:space="preserve">, mỗi học sinh nhận được 2 cuốn sách khác thể loại (không tính thứ tự các cuốn sách). Tính xác suất để hai học sinh </w:t>
      </w:r>
      <w:r w:rsidR="00785F58" w:rsidRPr="00025957">
        <w:rPr>
          <w:position w:val="-4"/>
        </w:rPr>
        <w:object w:dxaOrig="240" w:dyaOrig="260" w14:anchorId="1C4BDB49">
          <v:shape id="_x0000_i1036" type="#_x0000_t75" style="width:12pt;height:13.1pt" o:ole="">
            <v:imagedata r:id="rId31" o:title=""/>
          </v:shape>
          <o:OLEObject Type="Embed" ProgID="Equation.DSMT4" ShapeID="_x0000_i1036" DrawAspect="Content" ObjectID="_1726947490" r:id="rId32"/>
        </w:object>
      </w:r>
      <w:r w:rsidRPr="000C5FFE">
        <w:t xml:space="preserve"> và </w:t>
      </w:r>
      <w:r w:rsidR="00785F58" w:rsidRPr="00025957">
        <w:rPr>
          <w:position w:val="-4"/>
        </w:rPr>
        <w:object w:dxaOrig="240" w:dyaOrig="260" w14:anchorId="15E189BF">
          <v:shape id="_x0000_i1037" type="#_x0000_t75" style="width:12pt;height:13.1pt" o:ole="">
            <v:imagedata r:id="rId33" o:title=""/>
          </v:shape>
          <o:OLEObject Type="Embed" ProgID="Equation.DSMT4" ShapeID="_x0000_i1037" DrawAspect="Content" ObjectID="_1726947491" r:id="rId34"/>
        </w:object>
      </w:r>
      <w:r w:rsidRPr="000C5FFE">
        <w:t xml:space="preserve"> nhận được phần thưởng giống nhau.</w:t>
      </w:r>
    </w:p>
    <w:p w14:paraId="5C5AB7EA" w14:textId="32F49EE4" w:rsidR="00EB48F0" w:rsidRPr="00444DCB" w:rsidRDefault="00D23166" w:rsidP="009F5496">
      <w:pPr>
        <w:spacing w:line="360" w:lineRule="auto"/>
        <w:ind w:left="38"/>
        <w:jc w:val="both"/>
        <w:rPr>
          <w:lang w:val="vi-VN"/>
        </w:rPr>
      </w:pPr>
      <w:r w:rsidRPr="00444DCB">
        <w:rPr>
          <w:b/>
          <w:lang w:val="nl-NL"/>
        </w:rPr>
        <w:t>Câu 3</w:t>
      </w:r>
      <w:r w:rsidR="00BB6D2B" w:rsidRPr="00444DCB">
        <w:rPr>
          <w:b/>
          <w:lang w:val="nl-NL"/>
        </w:rPr>
        <w:t xml:space="preserve"> </w:t>
      </w:r>
      <w:r w:rsidRPr="00444DCB">
        <w:rPr>
          <w:b/>
          <w:lang w:val="nl-NL"/>
        </w:rPr>
        <w:t>(</w:t>
      </w:r>
      <w:r w:rsidR="00E37485" w:rsidRPr="00444DCB">
        <w:rPr>
          <w:b/>
          <w:lang w:val="nl-NL"/>
        </w:rPr>
        <w:t>1,5</w:t>
      </w:r>
      <w:r w:rsidRPr="00444DCB">
        <w:rPr>
          <w:b/>
          <w:lang w:val="nl-NL"/>
        </w:rPr>
        <w:t xml:space="preserve"> điểm). </w:t>
      </w:r>
      <w:r w:rsidR="00444DCB" w:rsidRPr="00010F50">
        <w:t xml:space="preserve">Cho ba số thực dương </w:t>
      </w:r>
      <w:r w:rsidR="00785F58" w:rsidRPr="00785F58">
        <w:rPr>
          <w:position w:val="-10"/>
        </w:rPr>
        <w:object w:dxaOrig="660" w:dyaOrig="320" w14:anchorId="3F0ED0A3">
          <v:shape id="_x0000_i1038" type="#_x0000_t75" style="width:33.25pt;height:15.8pt" o:ole="">
            <v:imagedata r:id="rId35" o:title=""/>
          </v:shape>
          <o:OLEObject Type="Embed" ProgID="Equation.DSMT4" ShapeID="_x0000_i1038" DrawAspect="Content" ObjectID="_1726947492" r:id="rId36"/>
        </w:object>
      </w:r>
      <w:r w:rsidR="00444DCB" w:rsidRPr="00010F50">
        <w:t xml:space="preserve"> thỏa mãn </w:t>
      </w:r>
      <w:r w:rsidR="00785F58" w:rsidRPr="00785F58">
        <w:rPr>
          <w:position w:val="-16"/>
        </w:rPr>
        <w:object w:dxaOrig="4040" w:dyaOrig="440" w14:anchorId="2D692A76">
          <v:shape id="_x0000_i1039" type="#_x0000_t75" style="width:201.8pt;height:21.8pt" o:ole="">
            <v:imagedata r:id="rId37" o:title=""/>
          </v:shape>
          <o:OLEObject Type="Embed" ProgID="Equation.DSMT4" ShapeID="_x0000_i1039" DrawAspect="Content" ObjectID="_1726947493" r:id="rId38"/>
        </w:object>
      </w:r>
      <w:r w:rsidR="00444DCB" w:rsidRPr="00010F50">
        <w:t xml:space="preserve">. Tìm giá trị lớn nhất của biểu thức </w:t>
      </w:r>
      <w:r w:rsidR="00785F58" w:rsidRPr="00785F58">
        <w:rPr>
          <w:position w:val="-32"/>
        </w:rPr>
        <w:object w:dxaOrig="5179" w:dyaOrig="800" w14:anchorId="17AA4B5B">
          <v:shape id="_x0000_i1040" type="#_x0000_t75" style="width:258.55pt;height:39.8pt" o:ole="">
            <v:imagedata r:id="rId39" o:title=""/>
          </v:shape>
          <o:OLEObject Type="Embed" ProgID="Equation.DSMT4" ShapeID="_x0000_i1040" DrawAspect="Content" ObjectID="_1726947494" r:id="rId40"/>
        </w:object>
      </w:r>
      <w:r w:rsidR="00444DCB">
        <w:t>.</w:t>
      </w:r>
    </w:p>
    <w:p w14:paraId="02E04709" w14:textId="10F579D0" w:rsidR="00444DCB" w:rsidRPr="000C5FFE" w:rsidRDefault="009C5F1C" w:rsidP="009F5496">
      <w:pPr>
        <w:spacing w:line="276" w:lineRule="auto"/>
        <w:jc w:val="both"/>
      </w:pPr>
      <w:r w:rsidRPr="00BA0E7D">
        <w:rPr>
          <w:b/>
          <w:lang w:val="nl-NL"/>
        </w:rPr>
        <w:t xml:space="preserve">Câu </w:t>
      </w:r>
      <w:r w:rsidR="00381080" w:rsidRPr="00BA0E7D">
        <w:rPr>
          <w:b/>
          <w:lang w:val="nl-NL"/>
        </w:rPr>
        <w:t>4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C15885" w:rsidRPr="00BA0E7D">
        <w:rPr>
          <w:b/>
          <w:lang w:val="nl-NL"/>
        </w:rPr>
        <w:t>6</w:t>
      </w:r>
      <w:r w:rsidRPr="00BA0E7D">
        <w:rPr>
          <w:b/>
          <w:lang w:val="nl-NL"/>
        </w:rPr>
        <w:t>,0 điểm).</w:t>
      </w:r>
      <w:r w:rsidR="00F930A0" w:rsidRPr="00BA0E7D">
        <w:rPr>
          <w:b/>
          <w:lang w:val="nl-NL"/>
        </w:rPr>
        <w:t xml:space="preserve"> </w:t>
      </w:r>
      <w:r w:rsidR="00444DCB" w:rsidRPr="000C5FFE">
        <w:t xml:space="preserve">Cho hình chóp </w:t>
      </w:r>
      <w:r w:rsidR="00785F58" w:rsidRPr="00785F58">
        <w:rPr>
          <w:position w:val="-6"/>
        </w:rPr>
        <w:object w:dxaOrig="740" w:dyaOrig="279" w14:anchorId="233AD4DE">
          <v:shape id="_x0000_i1041" type="#_x0000_t75" style="width:37.1pt;height:14.2pt" o:ole="">
            <v:imagedata r:id="rId41" o:title=""/>
          </v:shape>
          <o:OLEObject Type="Embed" ProgID="Equation.DSMT4" ShapeID="_x0000_i1041" DrawAspect="Content" ObjectID="_1726947495" r:id="rId42"/>
        </w:object>
      </w:r>
      <w:r w:rsidR="00444DCB" w:rsidRPr="000C5FFE">
        <w:t xml:space="preserve"> có đáy </w:t>
      </w:r>
      <w:r w:rsidR="00785F58" w:rsidRPr="00785F58">
        <w:rPr>
          <w:position w:val="-6"/>
        </w:rPr>
        <w:object w:dxaOrig="560" w:dyaOrig="279" w14:anchorId="378CB13D">
          <v:shape id="_x0000_i1042" type="#_x0000_t75" style="width:27.8pt;height:14.2pt" o:ole="">
            <v:imagedata r:id="rId43" o:title=""/>
          </v:shape>
          <o:OLEObject Type="Embed" ProgID="Equation.DSMT4" ShapeID="_x0000_i1042" DrawAspect="Content" ObjectID="_1726947496" r:id="rId44"/>
        </w:object>
      </w:r>
      <w:r w:rsidR="00444DCB" w:rsidRPr="000C5FFE">
        <w:t xml:space="preserve"> là tam giác vuông tại </w:t>
      </w:r>
      <w:bookmarkStart w:id="0" w:name="MTBlankEqn"/>
      <w:r w:rsidR="00785F58" w:rsidRPr="00025957">
        <w:rPr>
          <w:position w:val="-4"/>
        </w:rPr>
        <w:object w:dxaOrig="240" w:dyaOrig="260" w14:anchorId="1C68F296">
          <v:shape id="_x0000_i1043" type="#_x0000_t75" style="width:12pt;height:13.1pt" o:ole="">
            <v:imagedata r:id="rId45" o:title=""/>
          </v:shape>
          <o:OLEObject Type="Embed" ProgID="Equation.DSMT4" ShapeID="_x0000_i1043" DrawAspect="Content" ObjectID="_1726947497" r:id="rId46"/>
        </w:object>
      </w:r>
      <w:bookmarkEnd w:id="0"/>
      <w:r w:rsidR="00444DCB" w:rsidRPr="000C5FFE">
        <w:t xml:space="preserve">, góc </w:t>
      </w:r>
      <w:r w:rsidR="00785F58" w:rsidRPr="00785F58">
        <w:rPr>
          <w:position w:val="-6"/>
        </w:rPr>
        <w:object w:dxaOrig="1700" w:dyaOrig="360" w14:anchorId="013F8DB4">
          <v:shape id="_x0000_i1044" type="#_x0000_t75" style="width:85.1pt;height:18pt" o:ole="">
            <v:imagedata r:id="rId47" o:title=""/>
          </v:shape>
          <o:OLEObject Type="Embed" ProgID="Equation.DSMT4" ShapeID="_x0000_i1044" DrawAspect="Content" ObjectID="_1726947498" r:id="rId48"/>
        </w:object>
      </w:r>
      <w:r w:rsidR="00444DCB" w:rsidRPr="000C5FFE">
        <w:t xml:space="preserve">, </w:t>
      </w:r>
      <w:r w:rsidR="00785F58" w:rsidRPr="00785F58">
        <w:rPr>
          <w:position w:val="-8"/>
        </w:rPr>
        <w:object w:dxaOrig="1060" w:dyaOrig="360" w14:anchorId="2B8F451D">
          <v:shape id="_x0000_i1045" type="#_x0000_t75" style="width:53.45pt;height:18pt" o:ole="">
            <v:imagedata r:id="rId49" o:title=""/>
          </v:shape>
          <o:OLEObject Type="Embed" ProgID="Equation.DSMT4" ShapeID="_x0000_i1045" DrawAspect="Content" ObjectID="_1726947499" r:id="rId50"/>
        </w:object>
      </w:r>
      <w:r w:rsidR="00444DCB" w:rsidRPr="000C5FFE">
        <w:t xml:space="preserve">, </w:t>
      </w:r>
      <w:r w:rsidR="00785F58" w:rsidRPr="00785F58">
        <w:rPr>
          <w:position w:val="-8"/>
        </w:rPr>
        <w:object w:dxaOrig="1080" w:dyaOrig="360" w14:anchorId="7C90A4FE">
          <v:shape id="_x0000_i1046" type="#_x0000_t75" style="width:54pt;height:18pt" o:ole="">
            <v:imagedata r:id="rId51" o:title=""/>
          </v:shape>
          <o:OLEObject Type="Embed" ProgID="Equation.DSMT4" ShapeID="_x0000_i1046" DrawAspect="Content" ObjectID="_1726947500" r:id="rId52"/>
        </w:object>
      </w:r>
      <w:r w:rsidR="00444DCB">
        <w:rPr>
          <w:rFonts w:eastAsia="Palatino Linotype"/>
          <w:noProof/>
        </w:rPr>
        <w:t>,</w:t>
      </w:r>
      <w:r w:rsidR="00444DCB" w:rsidRPr="000C5FFE">
        <w:t xml:space="preserve"> khoảng cách từ </w:t>
      </w:r>
      <w:r w:rsidR="00785F58" w:rsidRPr="00785F58">
        <w:rPr>
          <w:position w:val="-6"/>
        </w:rPr>
        <w:object w:dxaOrig="240" w:dyaOrig="279" w14:anchorId="6DAF5D5D">
          <v:shape id="_x0000_i1047" type="#_x0000_t75" style="width:12pt;height:14.2pt" o:ole="">
            <v:imagedata r:id="rId53" o:title=""/>
          </v:shape>
          <o:OLEObject Type="Embed" ProgID="Equation.DSMT4" ShapeID="_x0000_i1047" DrawAspect="Content" ObjectID="_1726947501" r:id="rId54"/>
        </w:object>
      </w:r>
      <w:r w:rsidR="00444DCB" w:rsidRPr="000C5FFE">
        <w:t xml:space="preserve"> đến </w:t>
      </w:r>
      <w:r w:rsidR="00785F58" w:rsidRPr="00785F58">
        <w:rPr>
          <w:position w:val="-14"/>
        </w:rPr>
        <w:object w:dxaOrig="680" w:dyaOrig="400" w14:anchorId="6CF375E9">
          <v:shape id="_x0000_i1048" type="#_x0000_t75" style="width:33.8pt;height:20.2pt" o:ole="">
            <v:imagedata r:id="rId55" o:title=""/>
          </v:shape>
          <o:OLEObject Type="Embed" ProgID="Equation.DSMT4" ShapeID="_x0000_i1048" DrawAspect="Content" ObjectID="_1726947502" r:id="rId56"/>
        </w:object>
      </w:r>
      <w:r w:rsidR="00444DCB" w:rsidRPr="000C5FFE">
        <w:t xml:space="preserve"> bằng </w:t>
      </w:r>
      <w:r w:rsidR="00785F58" w:rsidRPr="00785F58">
        <w:rPr>
          <w:position w:val="-24"/>
        </w:rPr>
        <w:object w:dxaOrig="460" w:dyaOrig="620" w14:anchorId="7235FAA0">
          <v:shape id="_x0000_i1049" type="#_x0000_t75" style="width:23.45pt;height:31.1pt" o:ole="">
            <v:imagedata r:id="rId57" o:title=""/>
          </v:shape>
          <o:OLEObject Type="Embed" ProgID="Equation.DSMT4" ShapeID="_x0000_i1049" DrawAspect="Content" ObjectID="_1726947503" r:id="rId58"/>
        </w:object>
      </w:r>
      <w:r w:rsidR="00444DCB" w:rsidRPr="000C5FFE">
        <w:t>.</w:t>
      </w:r>
    </w:p>
    <w:p w14:paraId="7111D74B" w14:textId="7B823B4B" w:rsidR="00444DCB" w:rsidRPr="000C5FFE" w:rsidRDefault="00444DCB" w:rsidP="009F5496">
      <w:pPr>
        <w:tabs>
          <w:tab w:val="left" w:pos="992"/>
        </w:tabs>
        <w:spacing w:line="276" w:lineRule="auto"/>
        <w:jc w:val="both"/>
      </w:pPr>
      <w:r w:rsidRPr="006542D3">
        <w:rPr>
          <w:b/>
        </w:rPr>
        <w:t>a)</w:t>
      </w:r>
      <w:r w:rsidRPr="006542D3">
        <w:t xml:space="preserve"> </w:t>
      </w:r>
      <w:r w:rsidRPr="000C5FFE">
        <w:t xml:space="preserve">Tính thể tích khối chóp </w:t>
      </w:r>
      <w:r w:rsidR="00785F58" w:rsidRPr="00785F58">
        <w:rPr>
          <w:position w:val="-6"/>
        </w:rPr>
        <w:object w:dxaOrig="740" w:dyaOrig="279" w14:anchorId="277A8BDF">
          <v:shape id="_x0000_i1050" type="#_x0000_t75" style="width:37.1pt;height:14.2pt" o:ole="">
            <v:imagedata r:id="rId59" o:title=""/>
          </v:shape>
          <o:OLEObject Type="Embed" ProgID="Equation.DSMT4" ShapeID="_x0000_i1050" DrawAspect="Content" ObjectID="_1726947504" r:id="rId60"/>
        </w:object>
      </w:r>
      <w:r w:rsidRPr="000C5FFE">
        <w:t>.</w:t>
      </w:r>
    </w:p>
    <w:p w14:paraId="4F77C272" w14:textId="793F9F28" w:rsidR="00444DCB" w:rsidRDefault="00444DCB" w:rsidP="009F5496">
      <w:pPr>
        <w:spacing w:line="276" w:lineRule="auto"/>
        <w:jc w:val="both"/>
      </w:pPr>
      <w:r w:rsidRPr="006542D3">
        <w:rPr>
          <w:b/>
        </w:rPr>
        <w:t>b)</w:t>
      </w:r>
      <w:r w:rsidRPr="006542D3">
        <w:t xml:space="preserve"> </w:t>
      </w:r>
      <w:r w:rsidRPr="000C5FFE">
        <w:t xml:space="preserve">Gọi </w:t>
      </w:r>
      <w:r w:rsidR="00785F58" w:rsidRPr="00785F58">
        <w:rPr>
          <w:position w:val="-10"/>
        </w:rPr>
        <w:object w:dxaOrig="639" w:dyaOrig="320" w14:anchorId="6030F789">
          <v:shape id="_x0000_i1051" type="#_x0000_t75" style="width:32.2pt;height:15.8pt" o:ole="">
            <v:imagedata r:id="rId61" o:title=""/>
          </v:shape>
          <o:OLEObject Type="Embed" ProgID="Equation.DSMT4" ShapeID="_x0000_i1051" DrawAspect="Content" ObjectID="_1726947505" r:id="rId62"/>
        </w:object>
      </w:r>
      <w:r w:rsidRPr="000C5FFE">
        <w:t xml:space="preserve"> lần lượt là trung điểm của </w:t>
      </w:r>
      <w:r w:rsidR="00785F58" w:rsidRPr="00785F58">
        <w:rPr>
          <w:position w:val="-10"/>
        </w:rPr>
        <w:object w:dxaOrig="859" w:dyaOrig="320" w14:anchorId="08998C85">
          <v:shape id="_x0000_i1052" type="#_x0000_t75" style="width:43.1pt;height:15.8pt" o:ole="">
            <v:imagedata r:id="rId63" o:title=""/>
          </v:shape>
          <o:OLEObject Type="Embed" ProgID="Equation.DSMT4" ShapeID="_x0000_i1052" DrawAspect="Content" ObjectID="_1726947506" r:id="rId64"/>
        </w:object>
      </w:r>
      <w:r w:rsidRPr="000C5FFE">
        <w:t xml:space="preserve">; </w:t>
      </w:r>
      <w:r w:rsidR="00785F58" w:rsidRPr="00785F58">
        <w:rPr>
          <w:position w:val="-14"/>
        </w:rPr>
        <w:object w:dxaOrig="420" w:dyaOrig="400" w14:anchorId="027AC749">
          <v:shape id="_x0000_i1053" type="#_x0000_t75" style="width:21.25pt;height:20.2pt" o:ole="">
            <v:imagedata r:id="rId65" o:title=""/>
          </v:shape>
          <o:OLEObject Type="Embed" ProgID="Equation.DSMT4" ShapeID="_x0000_i1053" DrawAspect="Content" ObjectID="_1726947507" r:id="rId66"/>
        </w:object>
      </w:r>
      <w:r w:rsidRPr="000C5FFE">
        <w:t xml:space="preserve"> là mặt phẳng chứa </w:t>
      </w:r>
      <w:r w:rsidR="00785F58" w:rsidRPr="00025957">
        <w:rPr>
          <w:position w:val="-4"/>
        </w:rPr>
        <w:object w:dxaOrig="460" w:dyaOrig="260" w14:anchorId="7060A6FD">
          <v:shape id="_x0000_i1054" type="#_x0000_t75" style="width:23.45pt;height:13.1pt" o:ole="">
            <v:imagedata r:id="rId67" o:title=""/>
          </v:shape>
          <o:OLEObject Type="Embed" ProgID="Equation.DSMT4" ShapeID="_x0000_i1054" DrawAspect="Content" ObjectID="_1726947508" r:id="rId68"/>
        </w:object>
      </w:r>
      <w:r w:rsidRPr="000C5FFE">
        <w:t xml:space="preserve"> và song song với </w:t>
      </w:r>
      <w:r w:rsidR="00785F58" w:rsidRPr="00785F58">
        <w:rPr>
          <w:position w:val="-6"/>
        </w:rPr>
        <w:object w:dxaOrig="420" w:dyaOrig="279" w14:anchorId="4BF94798">
          <v:shape id="_x0000_i1055" type="#_x0000_t75" style="width:21.25pt;height:14.2pt" o:ole="">
            <v:imagedata r:id="rId69" o:title=""/>
          </v:shape>
          <o:OLEObject Type="Embed" ProgID="Equation.DSMT4" ShapeID="_x0000_i1055" DrawAspect="Content" ObjectID="_1726947509" r:id="rId70"/>
        </w:object>
      </w:r>
      <w:r w:rsidRPr="000C5FFE">
        <w:t xml:space="preserve">. Gọi góc giữa </w:t>
      </w:r>
      <w:r w:rsidR="00785F58" w:rsidRPr="00785F58">
        <w:rPr>
          <w:position w:val="-6"/>
        </w:rPr>
        <w:object w:dxaOrig="360" w:dyaOrig="279" w14:anchorId="330570A6">
          <v:shape id="_x0000_i1056" type="#_x0000_t75" style="width:18pt;height:14.2pt" o:ole="">
            <v:imagedata r:id="rId71" o:title=""/>
          </v:shape>
          <o:OLEObject Type="Embed" ProgID="Equation.DSMT4" ShapeID="_x0000_i1056" DrawAspect="Content" ObjectID="_1726947510" r:id="rId72"/>
        </w:object>
      </w:r>
      <w:r w:rsidRPr="000C5FFE">
        <w:t xml:space="preserve"> và </w:t>
      </w:r>
      <w:r w:rsidR="00785F58" w:rsidRPr="00785F58">
        <w:rPr>
          <w:position w:val="-14"/>
        </w:rPr>
        <w:object w:dxaOrig="420" w:dyaOrig="400" w14:anchorId="5082AD87">
          <v:shape id="_x0000_i1057" type="#_x0000_t75" style="width:21.25pt;height:20.2pt" o:ole="">
            <v:imagedata r:id="rId73" o:title=""/>
          </v:shape>
          <o:OLEObject Type="Embed" ProgID="Equation.DSMT4" ShapeID="_x0000_i1057" DrawAspect="Content" ObjectID="_1726947511" r:id="rId74"/>
        </w:object>
      </w:r>
      <w:r w:rsidRPr="000C5FFE">
        <w:t xml:space="preserve"> là </w:t>
      </w:r>
      <w:r w:rsidR="00785F58" w:rsidRPr="00785F58">
        <w:rPr>
          <w:position w:val="-6"/>
        </w:rPr>
        <w:object w:dxaOrig="240" w:dyaOrig="220" w14:anchorId="25336F2A">
          <v:shape id="_x0000_i1058" type="#_x0000_t75" style="width:12pt;height:11.45pt" o:ole="">
            <v:imagedata r:id="rId75" o:title=""/>
          </v:shape>
          <o:OLEObject Type="Embed" ProgID="Equation.DSMT4" ShapeID="_x0000_i1058" DrawAspect="Content" ObjectID="_1726947512" r:id="rId76"/>
        </w:object>
      </w:r>
      <w:r w:rsidRPr="000C5FFE">
        <w:t xml:space="preserve">. Tính </w:t>
      </w:r>
      <w:r w:rsidR="00785F58" w:rsidRPr="00785F58">
        <w:rPr>
          <w:position w:val="-6"/>
        </w:rPr>
        <w:object w:dxaOrig="560" w:dyaOrig="279" w14:anchorId="79AF81A9">
          <v:shape id="_x0000_i1059" type="#_x0000_t75" style="width:27.8pt;height:14.2pt" o:ole="">
            <v:imagedata r:id="rId77" o:title=""/>
          </v:shape>
          <o:OLEObject Type="Embed" ProgID="Equation.DSMT4" ShapeID="_x0000_i1059" DrawAspect="Content" ObjectID="_1726947513" r:id="rId78"/>
        </w:object>
      </w:r>
      <w:r w:rsidRPr="000C5FFE">
        <w:t>.</w:t>
      </w:r>
    </w:p>
    <w:p w14:paraId="757E6A38" w14:textId="7B647E90" w:rsidR="000039BA" w:rsidRPr="00773B3C" w:rsidRDefault="00246751" w:rsidP="00FE03A2">
      <w:pPr>
        <w:spacing w:line="360" w:lineRule="auto"/>
        <w:jc w:val="both"/>
        <w:rPr>
          <w:bCs/>
          <w:lang w:val="vi-VN"/>
        </w:rPr>
      </w:pPr>
      <w:r w:rsidRPr="00BA0E7D">
        <w:rPr>
          <w:b/>
          <w:lang w:val="nl-NL"/>
        </w:rPr>
        <w:t xml:space="preserve">Câu </w:t>
      </w:r>
      <w:r w:rsidR="00381080" w:rsidRPr="00BA0E7D">
        <w:rPr>
          <w:b/>
          <w:lang w:val="nl-NL"/>
        </w:rPr>
        <w:t>5</w:t>
      </w:r>
      <w:r w:rsidR="00BB6D2B" w:rsidRPr="00BA0E7D">
        <w:rPr>
          <w:b/>
          <w:lang w:val="nl-NL"/>
        </w:rPr>
        <w:t xml:space="preserve"> </w:t>
      </w:r>
      <w:r w:rsidRPr="00BA0E7D">
        <w:rPr>
          <w:b/>
          <w:lang w:val="nl-NL"/>
        </w:rPr>
        <w:t>(</w:t>
      </w:r>
      <w:r w:rsidR="00BE4639">
        <w:rPr>
          <w:b/>
          <w:lang w:val="nl-NL"/>
        </w:rPr>
        <w:t>1,5</w:t>
      </w:r>
      <w:r w:rsidRPr="00BA0E7D">
        <w:rPr>
          <w:b/>
          <w:lang w:val="nl-NL"/>
        </w:rPr>
        <w:t xml:space="preserve"> điểm). </w:t>
      </w:r>
      <w:r w:rsidR="00773B3C" w:rsidRPr="00773B3C">
        <w:rPr>
          <w:bCs/>
          <w:lang w:val="nl-NL"/>
        </w:rPr>
        <w:t xml:space="preserve">Cho tứ diện </w:t>
      </w:r>
      <w:r w:rsidR="00773B3C" w:rsidRPr="00785F58">
        <w:rPr>
          <w:bCs/>
          <w:i/>
          <w:iCs/>
          <w:lang w:val="nl-NL"/>
        </w:rPr>
        <w:t>ABCD</w:t>
      </w:r>
      <w:r w:rsidR="00773B3C" w:rsidRPr="00627748">
        <w:rPr>
          <w:bCs/>
          <w:lang w:val="nl-NL"/>
        </w:rPr>
        <w:t xml:space="preserve"> </w:t>
      </w:r>
      <w:r w:rsidR="00773B3C">
        <w:rPr>
          <w:bCs/>
          <w:lang w:val="nl-NL"/>
        </w:rPr>
        <w:t xml:space="preserve">với điểm </w:t>
      </w:r>
      <w:r w:rsidR="00773B3C" w:rsidRPr="00785F58">
        <w:rPr>
          <w:bCs/>
          <w:i/>
          <w:iCs/>
          <w:lang w:val="nl-NL"/>
        </w:rPr>
        <w:t>M</w:t>
      </w:r>
      <w:r w:rsidR="00773B3C">
        <w:rPr>
          <w:bCs/>
          <w:lang w:val="nl-NL"/>
        </w:rPr>
        <w:t xml:space="preserve"> bên trong tứ diện. Các tia </w:t>
      </w:r>
      <w:r w:rsidR="00773B3C" w:rsidRPr="00785F58">
        <w:rPr>
          <w:bCs/>
          <w:i/>
          <w:iCs/>
          <w:lang w:val="nl-NL"/>
        </w:rPr>
        <w:t>AM, BM, CM, DM</w:t>
      </w:r>
      <w:r w:rsidR="00773B3C">
        <w:rPr>
          <w:bCs/>
          <w:lang w:val="nl-NL"/>
        </w:rPr>
        <w:t xml:space="preserve"> cắt các mặt đối diện theo thứ tự tại </w:t>
      </w:r>
      <w:r w:rsidR="00785F58" w:rsidRPr="00785F58">
        <w:rPr>
          <w:position w:val="-12"/>
        </w:rPr>
        <w:object w:dxaOrig="1219" w:dyaOrig="360" w14:anchorId="4DBCFDB0">
          <v:shape id="_x0000_i1060" type="#_x0000_t75" style="width:61.1pt;height:18pt" o:ole="">
            <v:imagedata r:id="rId79" o:title=""/>
          </v:shape>
          <o:OLEObject Type="Embed" ProgID="Equation.DSMT4" ShapeID="_x0000_i1060" DrawAspect="Content" ObjectID="_1726947514" r:id="rId80"/>
        </w:object>
      </w:r>
      <w:r w:rsidR="00773B3C">
        <w:rPr>
          <w:bCs/>
          <w:lang w:val="nl-NL"/>
        </w:rPr>
        <w:t xml:space="preserve">. Chứng minh rằng </w:t>
      </w:r>
      <w:r w:rsidR="00785F58" w:rsidRPr="00785F58">
        <w:rPr>
          <w:position w:val="-30"/>
        </w:rPr>
        <w:object w:dxaOrig="3000" w:dyaOrig="680" w14:anchorId="08167099">
          <v:shape id="_x0000_i1061" type="#_x0000_t75" style="width:150pt;height:33.8pt" o:ole="">
            <v:imagedata r:id="rId81" o:title=""/>
          </v:shape>
          <o:OLEObject Type="Embed" ProgID="Equation.DSMT4" ShapeID="_x0000_i1061" DrawAspect="Content" ObjectID="_1726947515" r:id="rId82"/>
        </w:object>
      </w:r>
      <w:r w:rsidR="00627748">
        <w:rPr>
          <w:bCs/>
          <w:lang w:val="nl-NL"/>
        </w:rPr>
        <w:t>.</w:t>
      </w:r>
    </w:p>
    <w:p w14:paraId="0DBDD95D" w14:textId="77777777" w:rsidR="0055595A" w:rsidRPr="00271E0A" w:rsidRDefault="0055595A" w:rsidP="00CA7358">
      <w:pPr>
        <w:spacing w:before="120" w:after="120"/>
        <w:jc w:val="center"/>
        <w:rPr>
          <w:i/>
          <w:lang w:val="nl-NL"/>
        </w:rPr>
      </w:pPr>
      <w:r w:rsidRPr="00271E0A">
        <w:rPr>
          <w:i/>
          <w:lang w:val="nl-NL"/>
        </w:rPr>
        <w:t>……………</w:t>
      </w:r>
      <w:r w:rsidRPr="00271E0A">
        <w:rPr>
          <w:b/>
          <w:lang w:val="nl-NL"/>
        </w:rPr>
        <w:t>Hết</w:t>
      </w:r>
      <w:r w:rsidR="00877334" w:rsidRPr="00271E0A">
        <w:rPr>
          <w:i/>
          <w:lang w:val="nl-NL"/>
        </w:rPr>
        <w:t>……………</w:t>
      </w:r>
    </w:p>
    <w:p w14:paraId="4748715E" w14:textId="4EBDBA4E" w:rsidR="0055595A" w:rsidRDefault="0055595A" w:rsidP="00C2002C">
      <w:pPr>
        <w:spacing w:before="120" w:after="120"/>
        <w:jc w:val="both"/>
        <w:rPr>
          <w:i/>
          <w:lang w:val="nl-NL"/>
        </w:rPr>
      </w:pPr>
      <w:r w:rsidRPr="00271E0A">
        <w:rPr>
          <w:i/>
          <w:lang w:val="nl-NL"/>
        </w:rPr>
        <w:t xml:space="preserve">Họ và tên thí sinh………………………………… </w:t>
      </w:r>
      <w:r w:rsidR="00B06BDE" w:rsidRPr="00271E0A">
        <w:rPr>
          <w:i/>
          <w:lang w:val="nl-NL"/>
        </w:rPr>
        <w:t xml:space="preserve">                        </w:t>
      </w:r>
      <w:r w:rsidRPr="00271E0A">
        <w:rPr>
          <w:i/>
          <w:lang w:val="nl-NL"/>
        </w:rPr>
        <w:t>Số báo danh…………</w:t>
      </w:r>
      <w:r w:rsidR="00BA7367" w:rsidRPr="00271E0A">
        <w:rPr>
          <w:i/>
          <w:lang w:val="nl-NL"/>
        </w:rPr>
        <w:t>……</w:t>
      </w:r>
      <w:r w:rsidR="00271D3A" w:rsidRPr="00271E0A">
        <w:rPr>
          <w:i/>
          <w:lang w:val="nl-NL"/>
        </w:rPr>
        <w:t>……</w:t>
      </w:r>
    </w:p>
    <w:p w14:paraId="4131FFE9" w14:textId="44E7C351" w:rsidR="00C56699" w:rsidRDefault="0082444F" w:rsidP="00AB0E34">
      <w:pPr>
        <w:spacing w:before="120" w:after="120"/>
        <w:jc w:val="center"/>
        <w:rPr>
          <w:b/>
          <w:i/>
          <w:lang w:val="nl-NL"/>
        </w:rPr>
      </w:pPr>
      <w:r w:rsidRPr="00271E0A">
        <w:rPr>
          <w:b/>
          <w:i/>
          <w:lang w:val="nl-NL"/>
        </w:rPr>
        <w:t>Chú ý:</w:t>
      </w:r>
      <w:r w:rsidRPr="00271E0A">
        <w:rPr>
          <w:b/>
          <w:lang w:val="nl-NL"/>
        </w:rPr>
        <w:t xml:space="preserve"> </w:t>
      </w:r>
      <w:r w:rsidRPr="00271E0A">
        <w:rPr>
          <w:b/>
          <w:i/>
          <w:lang w:val="nl-NL"/>
        </w:rPr>
        <w:t>Thí sinh không được phép sử dụng máy tính bỏ túi.</w:t>
      </w:r>
    </w:p>
    <w:p w14:paraId="0A3CE653" w14:textId="4DEEBFD9" w:rsidR="0007181B" w:rsidRDefault="0007181B" w:rsidP="00AB0E34">
      <w:pPr>
        <w:spacing w:before="120" w:after="120"/>
        <w:jc w:val="center"/>
      </w:pPr>
    </w:p>
    <w:p w14:paraId="5B42D5FA" w14:textId="77777777" w:rsidR="00C529F1" w:rsidRDefault="00C529F1" w:rsidP="00AB0E34">
      <w:pPr>
        <w:spacing w:before="120" w:after="120"/>
        <w:jc w:val="center"/>
      </w:pPr>
    </w:p>
    <w:tbl>
      <w:tblPr>
        <w:tblW w:w="114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9900"/>
        <w:gridCol w:w="810"/>
      </w:tblGrid>
      <w:tr w:rsidR="00C529F1" w:rsidRPr="000C5FFE" w14:paraId="20B04D33" w14:textId="77777777" w:rsidTr="00C529F1">
        <w:trPr>
          <w:jc w:val="center"/>
        </w:trPr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</w:tcPr>
          <w:p w14:paraId="040A63E1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lastRenderedPageBreak/>
              <w:t>Câu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</w:tcPr>
          <w:p w14:paraId="1DA6637D" w14:textId="77777777" w:rsidR="00C529F1" w:rsidRPr="000C5FFE" w:rsidRDefault="00C529F1" w:rsidP="00D70868">
            <w:pPr>
              <w:jc w:val="center"/>
              <w:rPr>
                <w:b/>
              </w:rPr>
            </w:pPr>
            <w:r w:rsidRPr="000C5FFE">
              <w:rPr>
                <w:b/>
              </w:rPr>
              <w:t>ĐÁP ÁN THAM KHẢO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</w:tcPr>
          <w:p w14:paraId="13438775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Điểm</w:t>
            </w:r>
          </w:p>
        </w:tc>
      </w:tr>
      <w:tr w:rsidR="00C529F1" w:rsidRPr="000C5FFE" w14:paraId="62D73393" w14:textId="77777777" w:rsidTr="00C529F1">
        <w:trPr>
          <w:trHeight w:val="684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268E7220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1a)</w:t>
            </w:r>
          </w:p>
          <w:p w14:paraId="41BCEBE0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(3.5)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7B1B756" w14:textId="77777777" w:rsidR="00C529F1" w:rsidRPr="000C5FFE" w:rsidRDefault="00C529F1" w:rsidP="00D70868">
            <w:pPr>
              <w:ind w:left="142"/>
              <w:jc w:val="both"/>
              <w:rPr>
                <w:b/>
                <w:i/>
              </w:rPr>
            </w:pPr>
            <w:bookmarkStart w:id="1" w:name="_Hlk114777650"/>
            <w:r w:rsidRPr="000C5FFE">
              <w:rPr>
                <w:lang w:val="vi-VN"/>
              </w:rPr>
              <w:t xml:space="preserve">Cho hàm số </w:t>
            </w:r>
            <w:r w:rsidRPr="00CA21C5">
              <w:rPr>
                <w:position w:val="-14"/>
              </w:rPr>
              <w:object w:dxaOrig="580" w:dyaOrig="400" w14:anchorId="2DAD99D7">
                <v:shape id="_x0000_i1064" type="#_x0000_t75" style="width:29.45pt;height:20.2pt" o:ole="">
                  <v:imagedata r:id="rId83" o:title=""/>
                </v:shape>
                <o:OLEObject Type="Embed" ProgID="Equation.DSMT4" ShapeID="_x0000_i1064" DrawAspect="Content" ObjectID="_1726947516" r:id="rId84"/>
              </w:object>
            </w:r>
            <w:r w:rsidRPr="000C5FFE">
              <w:rPr>
                <w:lang w:val="vi-VN"/>
              </w:rPr>
              <w:t xml:space="preserve"> có đạo hàm </w:t>
            </w:r>
            <w:r w:rsidRPr="00CA21C5">
              <w:rPr>
                <w:position w:val="-16"/>
              </w:rPr>
              <w:object w:dxaOrig="2600" w:dyaOrig="440" w14:anchorId="77F398B4">
                <v:shape id="_x0000_i1065" type="#_x0000_t75" style="width:129.8pt;height:21.8pt" o:ole="">
                  <v:imagedata r:id="rId85" o:title=""/>
                </v:shape>
                <o:OLEObject Type="Embed" ProgID="Equation.DSMT4" ShapeID="_x0000_i1065" DrawAspect="Content" ObjectID="_1726947517" r:id="rId86"/>
              </w:object>
            </w:r>
            <w:r w:rsidRPr="000C5FFE">
              <w:t xml:space="preserve"> với mọi </w:t>
            </w:r>
            <w:r w:rsidRPr="00CA21C5">
              <w:rPr>
                <w:position w:val="-6"/>
              </w:rPr>
              <w:object w:dxaOrig="600" w:dyaOrig="279" w14:anchorId="57363C28">
                <v:shape id="_x0000_i1066" type="#_x0000_t75" style="width:30pt;height:14.2pt" o:ole="">
                  <v:imagedata r:id="rId87" o:title=""/>
                </v:shape>
                <o:OLEObject Type="Embed" ProgID="Equation.DSMT4" ShapeID="_x0000_i1066" DrawAspect="Content" ObjectID="_1726947518" r:id="rId88"/>
              </w:object>
            </w:r>
            <w:r w:rsidRPr="000C5FFE">
              <w:t xml:space="preserve">. Hàm số </w:t>
            </w:r>
            <w:r w:rsidRPr="00CA21C5">
              <w:rPr>
                <w:position w:val="-16"/>
              </w:rPr>
              <w:object w:dxaOrig="1840" w:dyaOrig="440" w14:anchorId="56AEB3A8">
                <v:shape id="_x0000_i1067" type="#_x0000_t75" style="width:92.2pt;height:21.8pt" o:ole="">
                  <v:imagedata r:id="rId89" o:title=""/>
                </v:shape>
                <o:OLEObject Type="Embed" ProgID="Equation.DSMT4" ShapeID="_x0000_i1067" DrawAspect="Content" ObjectID="_1726947519" r:id="rId90"/>
              </w:object>
            </w:r>
            <w:r w:rsidRPr="000C5FFE">
              <w:t xml:space="preserve"> có tối đa mấy điểm cực trị?</w:t>
            </w:r>
            <w:bookmarkEnd w:id="1"/>
          </w:p>
        </w:tc>
        <w:tc>
          <w:tcPr>
            <w:tcW w:w="810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47D3123E" w14:textId="77777777" w:rsidR="00C529F1" w:rsidRPr="000C5FFE" w:rsidRDefault="00C529F1" w:rsidP="00D70868">
            <w:pPr>
              <w:jc w:val="center"/>
            </w:pPr>
          </w:p>
          <w:p w14:paraId="076FB09D" w14:textId="77777777" w:rsidR="00C529F1" w:rsidRPr="000C5FFE" w:rsidRDefault="00C529F1" w:rsidP="00D70868">
            <w:pPr>
              <w:jc w:val="center"/>
            </w:pPr>
          </w:p>
        </w:tc>
      </w:tr>
      <w:tr w:rsidR="00C529F1" w:rsidRPr="000C5FFE" w14:paraId="60044409" w14:textId="77777777" w:rsidTr="00C529F1">
        <w:trPr>
          <w:trHeight w:val="568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74E2859C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single" w:sz="4" w:space="0" w:color="auto"/>
              <w:bottom w:val="dashSmallGap" w:sz="4" w:space="0" w:color="8DB3E2"/>
            </w:tcBorders>
            <w:shd w:val="clear" w:color="auto" w:fill="auto"/>
            <w:vAlign w:val="center"/>
          </w:tcPr>
          <w:p w14:paraId="312CB180" w14:textId="77777777" w:rsidR="00C529F1" w:rsidRPr="000C5FFE" w:rsidRDefault="00C529F1" w:rsidP="00D70868">
            <w:pPr>
              <w:tabs>
                <w:tab w:val="left" w:pos="993"/>
              </w:tabs>
              <w:spacing w:line="276" w:lineRule="auto"/>
              <w:rPr>
                <w:lang w:val="fr-FR"/>
              </w:rPr>
            </w:pPr>
            <w:r w:rsidRPr="000C5FFE">
              <w:rPr>
                <w:lang w:val="nl-NL"/>
              </w:rPr>
              <w:t xml:space="preserve">Ta có </w:t>
            </w:r>
            <w:r w:rsidRPr="00CA21C5">
              <w:rPr>
                <w:position w:val="-16"/>
              </w:rPr>
              <w:object w:dxaOrig="2960" w:dyaOrig="440" w14:anchorId="072F07CE">
                <v:shape id="_x0000_i1068" type="#_x0000_t75" style="width:147.8pt;height:21.8pt" o:ole="">
                  <v:imagedata r:id="rId91" o:title=""/>
                </v:shape>
                <o:OLEObject Type="Embed" ProgID="Equation.DSMT4" ShapeID="_x0000_i1068" DrawAspect="Content" ObjectID="_1726947520" r:id="rId92"/>
              </w:object>
            </w:r>
            <w:r w:rsidRPr="000C5FFE">
              <w:rPr>
                <w:lang w:val="fr-FR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AA250D9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0,25</w:t>
            </w:r>
          </w:p>
        </w:tc>
      </w:tr>
      <w:tr w:rsidR="00C529F1" w:rsidRPr="000C5FFE" w14:paraId="5C7B2C29" w14:textId="77777777" w:rsidTr="00C529F1">
        <w:trPr>
          <w:trHeight w:val="30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1EB2F7BF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52D71222" w14:textId="77777777" w:rsidR="00C529F1" w:rsidRPr="000C5FFE" w:rsidRDefault="00C529F1" w:rsidP="00D70868">
            <w:pPr>
              <w:jc w:val="both"/>
              <w:rPr>
                <w:lang w:val="nl-NL"/>
              </w:rPr>
            </w:pPr>
            <w:r w:rsidRPr="00CA21C5">
              <w:rPr>
                <w:position w:val="-66"/>
              </w:rPr>
              <w:object w:dxaOrig="1219" w:dyaOrig="1440" w14:anchorId="324B2029">
                <v:shape id="_x0000_i1069" type="#_x0000_t75" style="width:61.1pt;height:1in" o:ole="">
                  <v:imagedata r:id="rId93" o:title=""/>
                </v:shape>
                <o:OLEObject Type="Embed" ProgID="Equation.DSMT4" ShapeID="_x0000_i1069" DrawAspect="Content" ObjectID="_1726947521" r:id="rId94"/>
              </w:object>
            </w:r>
            <w:r w:rsidRPr="000C5FFE">
              <w:t xml:space="preserve">( Trong đó </w:t>
            </w:r>
            <w:r w:rsidRPr="00CA21C5">
              <w:rPr>
                <w:position w:val="-6"/>
              </w:rPr>
              <w:object w:dxaOrig="560" w:dyaOrig="279" w14:anchorId="071D92D3">
                <v:shape id="_x0000_i1070" type="#_x0000_t75" style="width:27.8pt;height:14.2pt" o:ole="">
                  <v:imagedata r:id="rId95" o:title=""/>
                </v:shape>
                <o:OLEObject Type="Embed" ProgID="Equation.DSMT4" ShapeID="_x0000_i1070" DrawAspect="Content" ObjectID="_1726947522" r:id="rId96"/>
              </w:object>
            </w:r>
            <w:r w:rsidRPr="000C5FFE">
              <w:t>là nghiệm kép)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DF8196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0,5</w:t>
            </w:r>
          </w:p>
        </w:tc>
      </w:tr>
      <w:tr w:rsidR="00C529F1" w:rsidRPr="000C5FFE" w14:paraId="0CD90428" w14:textId="77777777" w:rsidTr="00C529F1">
        <w:trPr>
          <w:trHeight w:val="513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7C5A0479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46A7F29" w14:textId="77777777" w:rsidR="00C529F1" w:rsidRPr="000C5FFE" w:rsidRDefault="00C529F1" w:rsidP="00D70868">
            <w:pPr>
              <w:tabs>
                <w:tab w:val="left" w:pos="357"/>
                <w:tab w:val="left" w:pos="2340"/>
                <w:tab w:val="left" w:pos="4500"/>
                <w:tab w:val="left" w:pos="6660"/>
              </w:tabs>
            </w:pPr>
            <w:r w:rsidRPr="000C5FFE">
              <w:rPr>
                <w:lang w:val="fr-FR"/>
              </w:rPr>
              <w:t xml:space="preserve">Xét hàm số </w:t>
            </w:r>
            <w:r w:rsidRPr="00CA21C5">
              <w:rPr>
                <w:position w:val="-16"/>
              </w:rPr>
              <w:object w:dxaOrig="2180" w:dyaOrig="440" w14:anchorId="14965889">
                <v:shape id="_x0000_i1071" type="#_x0000_t75" style="width:109.1pt;height:21.8pt" o:ole="">
                  <v:imagedata r:id="rId97" o:title=""/>
                </v:shape>
                <o:OLEObject Type="Embed" ProgID="Equation.DSMT4" ShapeID="_x0000_i1071" DrawAspect="Content" ObjectID="_1726947523" r:id="rId98"/>
              </w:object>
            </w:r>
            <w:r w:rsidRPr="000C5FFE">
              <w:rPr>
                <w:lang w:val="fr-FR"/>
              </w:rPr>
              <w:t xml:space="preserve">. </w:t>
            </w:r>
            <w:r w:rsidRPr="000C5FFE">
              <w:t xml:space="preserve">Ta có </w:t>
            </w:r>
            <w:r w:rsidRPr="00CA21C5">
              <w:rPr>
                <w:position w:val="-16"/>
              </w:rPr>
              <w:object w:dxaOrig="3060" w:dyaOrig="440" w14:anchorId="66CF35DE">
                <v:shape id="_x0000_i1072" type="#_x0000_t75" style="width:153.25pt;height:21.8pt" o:ole="">
                  <v:imagedata r:id="rId99" o:title=""/>
                </v:shape>
                <o:OLEObject Type="Embed" ProgID="Equation.DSMT4" ShapeID="_x0000_i1072" DrawAspect="Content" ObjectID="_1726947524" r:id="rId100"/>
              </w:object>
            </w:r>
            <w:r w:rsidRPr="000C5FFE">
              <w:rPr>
                <w:lang w:val="fr-FR"/>
              </w:rPr>
              <w:t>.</w:t>
            </w:r>
          </w:p>
          <w:p w14:paraId="249CFC45" w14:textId="77777777" w:rsidR="00C529F1" w:rsidRPr="000C5FFE" w:rsidRDefault="00C529F1" w:rsidP="00D70868">
            <w:pPr>
              <w:jc w:val="both"/>
              <w:rPr>
                <w:lang w:val="nl-NL"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586BBA2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0,5</w:t>
            </w:r>
          </w:p>
        </w:tc>
      </w:tr>
      <w:tr w:rsidR="00C529F1" w:rsidRPr="000C5FFE" w14:paraId="5CBBA63F" w14:textId="77777777" w:rsidTr="00C529F1">
        <w:trPr>
          <w:trHeight w:val="357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7C811EE3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08AD8B0" w14:textId="77777777" w:rsidR="00C529F1" w:rsidRPr="000C5FFE" w:rsidRDefault="00C529F1" w:rsidP="00D70868">
            <w:pPr>
              <w:jc w:val="both"/>
              <w:rPr>
                <w:lang w:val="nl-NL"/>
              </w:rPr>
            </w:pPr>
            <w:r w:rsidRPr="00CA21C5">
              <w:rPr>
                <w:position w:val="-50"/>
              </w:rPr>
              <w:object w:dxaOrig="3240" w:dyaOrig="1120" w14:anchorId="36526508">
                <v:shape id="_x0000_i1073" type="#_x0000_t75" style="width:162pt;height:56.2pt" o:ole="">
                  <v:imagedata r:id="rId101" o:title=""/>
                </v:shape>
                <o:OLEObject Type="Embed" ProgID="Equation.DSMT4" ShapeID="_x0000_i1073" DrawAspect="Content" ObjectID="_1726947525" r:id="rId10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9A792E7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0,5</w:t>
            </w:r>
          </w:p>
        </w:tc>
      </w:tr>
      <w:tr w:rsidR="00C529F1" w:rsidRPr="000C5FFE" w14:paraId="2473EFCF" w14:textId="77777777" w:rsidTr="00C529F1">
        <w:trPr>
          <w:trHeight w:val="674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5E5ADA2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742E528" w14:textId="77777777" w:rsidR="00C529F1" w:rsidRPr="000C5FFE" w:rsidRDefault="00C529F1" w:rsidP="00D70868">
            <w:pPr>
              <w:rPr>
                <w:lang w:val="nl-NL"/>
              </w:rPr>
            </w:pPr>
            <w:r w:rsidRPr="00CA21C5">
              <w:rPr>
                <w:position w:val="-86"/>
              </w:rPr>
              <w:object w:dxaOrig="1980" w:dyaOrig="1840" w14:anchorId="11FAC684">
                <v:shape id="_x0000_i1074" type="#_x0000_t75" style="width:99.25pt;height:92.2pt" o:ole="">
                  <v:imagedata r:id="rId103" o:title=""/>
                </v:shape>
                <o:OLEObject Type="Embed" ProgID="Equation.DSMT4" ShapeID="_x0000_i1074" DrawAspect="Content" ObjectID="_1726947526" r:id="rId104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C5E3068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0,75</w:t>
            </w:r>
          </w:p>
        </w:tc>
      </w:tr>
      <w:tr w:rsidR="00C529F1" w:rsidRPr="000C5FFE" w14:paraId="44FC9036" w14:textId="77777777" w:rsidTr="00C529F1">
        <w:trPr>
          <w:trHeight w:val="169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EC38C81" w14:textId="77777777" w:rsidR="00C529F1" w:rsidRPr="000C5FFE" w:rsidRDefault="00C529F1" w:rsidP="00D70868">
            <w:pPr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EF1DC18" w14:textId="77777777" w:rsidR="00C529F1" w:rsidRPr="000C5FFE" w:rsidRDefault="00C529F1" w:rsidP="00D70868">
            <w:pPr>
              <w:jc w:val="both"/>
              <w:rPr>
                <w:lang w:val="nl-NL"/>
              </w:rPr>
            </w:pPr>
            <w:r w:rsidRPr="00CA21C5">
              <w:rPr>
                <w:position w:val="-80"/>
              </w:rPr>
              <w:object w:dxaOrig="1760" w:dyaOrig="1719" w14:anchorId="5C9E6AED">
                <v:shape id="_x0000_i1075" type="#_x0000_t75" style="width:87.8pt;height:86.2pt" o:ole="">
                  <v:imagedata r:id="rId105" o:title=""/>
                </v:shape>
                <o:OLEObject Type="Embed" ProgID="Equation.DSMT4" ShapeID="_x0000_i1075" DrawAspect="Content" ObjectID="_1726947527" r:id="rId106"/>
              </w:object>
            </w:r>
            <w:r w:rsidRPr="000C5FFE">
              <w:t xml:space="preserve"> (Trong đó </w:t>
            </w:r>
            <w:r w:rsidRPr="00CA21C5">
              <w:rPr>
                <w:position w:val="-10"/>
              </w:rPr>
              <w:object w:dxaOrig="1080" w:dyaOrig="320" w14:anchorId="4478F00C">
                <v:shape id="_x0000_i1076" type="#_x0000_t75" style="width:54pt;height:15.8pt" o:ole="">
                  <v:imagedata r:id="rId107" o:title=""/>
                </v:shape>
                <o:OLEObject Type="Embed" ProgID="Equation.DSMT4" ShapeID="_x0000_i1076" DrawAspect="Content" ObjectID="_1726947528" r:id="rId108"/>
              </w:object>
            </w:r>
            <w:r w:rsidRPr="000C5FFE">
              <w:t>là nghiệm kép)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957D81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43027400" w14:textId="77777777" w:rsidTr="00C529F1">
        <w:trPr>
          <w:trHeight w:val="464"/>
          <w:jc w:val="center"/>
        </w:trPr>
        <w:tc>
          <w:tcPr>
            <w:tcW w:w="72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83532FF" w14:textId="77777777" w:rsidR="00C529F1" w:rsidRPr="000C5FFE" w:rsidRDefault="00C529F1" w:rsidP="00D70868">
            <w:pPr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1BF23023" w14:textId="77777777" w:rsidR="00C529F1" w:rsidRPr="000C5FFE" w:rsidRDefault="00C529F1" w:rsidP="00D70868">
            <w:pPr>
              <w:jc w:val="both"/>
            </w:pPr>
            <w:r>
              <w:t>Lập BBT ta thấy d</w:t>
            </w:r>
            <w:r w:rsidRPr="000C5FFE">
              <w:t xml:space="preserve">ấu </w:t>
            </w:r>
            <w:r w:rsidRPr="00CA21C5">
              <w:rPr>
                <w:position w:val="-14"/>
              </w:rPr>
              <w:object w:dxaOrig="620" w:dyaOrig="400" w14:anchorId="6E9DD00D">
                <v:shape id="_x0000_i1077" type="#_x0000_t75" style="width:31.1pt;height:20.2pt" o:ole="">
                  <v:imagedata r:id="rId109" o:title=""/>
                </v:shape>
                <o:OLEObject Type="Embed" ProgID="Equation.DSMT4" ShapeID="_x0000_i1077" DrawAspect="Content" ObjectID="_1726947529" r:id="rId110"/>
              </w:object>
            </w:r>
            <w:r w:rsidRPr="000C5FFE">
              <w:t xml:space="preserve"> đổi qua 5 nghiệm đơn, không đổi dấu qua hai nghiệm kép</w:t>
            </w:r>
            <w:r w:rsidRPr="00CA21C5">
              <w:rPr>
                <w:position w:val="-10"/>
              </w:rPr>
              <w:object w:dxaOrig="1080" w:dyaOrig="320" w14:anchorId="37437ECE">
                <v:shape id="_x0000_i1078" type="#_x0000_t75" style="width:54pt;height:15.8pt" o:ole="">
                  <v:imagedata r:id="rId111" o:title=""/>
                </v:shape>
                <o:OLEObject Type="Embed" ProgID="Equation.DSMT4" ShapeID="_x0000_i1078" DrawAspect="Content" ObjectID="_1726947530" r:id="rId112"/>
              </w:object>
            </w:r>
            <w:r w:rsidRPr="000C5FFE">
              <w:t xml:space="preserve">. </w:t>
            </w:r>
          </w:p>
          <w:p w14:paraId="352D7DD7" w14:textId="77777777" w:rsidR="00C529F1" w:rsidRPr="000C5FFE" w:rsidRDefault="00C529F1" w:rsidP="00D70868">
            <w:pPr>
              <w:jc w:val="both"/>
              <w:rPr>
                <w:lang w:val="nl-NL"/>
              </w:rPr>
            </w:pPr>
            <w:r w:rsidRPr="000C5FFE">
              <w:t xml:space="preserve">Vậy hàm số </w:t>
            </w:r>
            <w:r w:rsidRPr="00CA21C5">
              <w:rPr>
                <w:position w:val="-14"/>
              </w:rPr>
              <w:object w:dxaOrig="560" w:dyaOrig="400" w14:anchorId="336476E2">
                <v:shape id="_x0000_i1079" type="#_x0000_t75" style="width:27.8pt;height:20.2pt" o:ole="">
                  <v:imagedata r:id="rId113" o:title=""/>
                </v:shape>
                <o:OLEObject Type="Embed" ProgID="Equation.DSMT4" ShapeID="_x0000_i1079" DrawAspect="Content" ObjectID="_1726947531" r:id="rId114"/>
              </w:object>
            </w:r>
            <w:r w:rsidRPr="000C5FFE">
              <w:rPr>
                <w:position w:val="-14"/>
              </w:rPr>
              <w:t xml:space="preserve"> </w:t>
            </w:r>
            <w:r w:rsidRPr="000C5FFE">
              <w:t xml:space="preserve">có </w:t>
            </w:r>
            <w:r w:rsidRPr="00CA21C5">
              <w:rPr>
                <w:position w:val="-6"/>
              </w:rPr>
              <w:object w:dxaOrig="180" w:dyaOrig="279" w14:anchorId="303191F8">
                <v:shape id="_x0000_i1080" type="#_x0000_t75" style="width:9.25pt;height:14.2pt" o:ole="">
                  <v:imagedata r:id="rId115" o:title=""/>
                </v:shape>
                <o:OLEObject Type="Embed" ProgID="Equation.DSMT4" ShapeID="_x0000_i1080" DrawAspect="Content" ObjectID="_1726947532" r:id="rId116"/>
              </w:object>
            </w:r>
            <w:r w:rsidRPr="000C5FFE">
              <w:t xml:space="preserve"> điểm cực trị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D4173C1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5B0E9B33" w14:textId="77777777" w:rsidTr="00C529F1">
        <w:trPr>
          <w:trHeight w:val="509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50290961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1b)</w:t>
            </w:r>
          </w:p>
          <w:p w14:paraId="51599EDC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(3.5)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3048D7" w14:textId="77777777" w:rsidR="00C529F1" w:rsidRPr="000C5FFE" w:rsidRDefault="00C529F1" w:rsidP="00D70868">
            <w:pPr>
              <w:jc w:val="both"/>
              <w:rPr>
                <w:b/>
                <w:bCs/>
                <w:i/>
                <w:lang w:val="nl-NL"/>
              </w:rPr>
            </w:pPr>
            <w:r w:rsidRPr="000C5FFE">
              <w:rPr>
                <w:b/>
                <w:bCs/>
                <w:i/>
                <w:lang w:val="nl-NL"/>
              </w:rPr>
              <w:t xml:space="preserve">Giải hệ phương trình </w:t>
            </w:r>
            <w:r w:rsidRPr="00CA21C5">
              <w:rPr>
                <w:position w:val="-36"/>
              </w:rPr>
              <w:object w:dxaOrig="4000" w:dyaOrig="840" w14:anchorId="78B9B713">
                <v:shape id="_x0000_i1081" type="#_x0000_t75" style="width:200.2pt;height:42pt" o:ole="">
                  <v:imagedata r:id="rId117" o:title=""/>
                </v:shape>
                <o:OLEObject Type="Embed" ProgID="Equation.DSMT4" ShapeID="_x0000_i1081" DrawAspect="Content" ObjectID="_1726947533" r:id="rId118"/>
              </w:objec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35676807" w14:textId="77777777" w:rsidR="00C529F1" w:rsidRPr="000C5FFE" w:rsidRDefault="00C529F1" w:rsidP="00D70868"/>
        </w:tc>
      </w:tr>
      <w:tr w:rsidR="00C529F1" w:rsidRPr="000C5FFE" w14:paraId="745C75AE" w14:textId="77777777" w:rsidTr="00C529F1">
        <w:trPr>
          <w:trHeight w:val="509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5A64D861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69CDEDCF" w14:textId="77777777" w:rsidR="00C529F1" w:rsidRPr="000C5FFE" w:rsidRDefault="00C529F1" w:rsidP="00D70868">
            <w:pPr>
              <w:ind w:firstLine="720"/>
              <w:rPr>
                <w:b/>
                <w:bCs/>
                <w:i/>
                <w:lang w:val="nl-NL"/>
              </w:rPr>
            </w:pPr>
            <w:r w:rsidRPr="000C5FFE">
              <w:rPr>
                <w:lang w:val="fr-FR"/>
              </w:rPr>
              <w:t xml:space="preserve">Xét hệ </w:t>
            </w:r>
            <w:r w:rsidRPr="00CA21C5">
              <w:rPr>
                <w:position w:val="-36"/>
              </w:rPr>
              <w:object w:dxaOrig="4420" w:dyaOrig="840" w14:anchorId="07B147E5">
                <v:shape id="_x0000_i1082" type="#_x0000_t75" style="width:221.45pt;height:42pt" o:ole="">
                  <v:imagedata r:id="rId119" o:title=""/>
                </v:shape>
                <o:OLEObject Type="Embed" ProgID="Equation.DSMT4" ShapeID="_x0000_i1082" DrawAspect="Content" ObjectID="_1726947534" r:id="rId120"/>
              </w:object>
            </w:r>
          </w:p>
          <w:p w14:paraId="1C28FF9C" w14:textId="77777777" w:rsidR="00C529F1" w:rsidRPr="000C5FFE" w:rsidRDefault="00C529F1" w:rsidP="00D70868">
            <w:pPr>
              <w:ind w:firstLine="720"/>
              <w:rPr>
                <w:iCs/>
                <w:lang w:val="fr-FR"/>
              </w:rPr>
            </w:pPr>
            <w:r w:rsidRPr="000C5FFE">
              <w:rPr>
                <w:iCs/>
                <w:lang w:val="nl-NL"/>
              </w:rPr>
              <w:t xml:space="preserve">Từ (1) ta có </w:t>
            </w:r>
            <w:r w:rsidRPr="00CA21C5">
              <w:rPr>
                <w:position w:val="-10"/>
              </w:rPr>
              <w:object w:dxaOrig="3220" w:dyaOrig="360" w14:anchorId="371FD690">
                <v:shape id="_x0000_i1083" type="#_x0000_t75" style="width:160.9pt;height:18pt" o:ole="">
                  <v:imagedata r:id="rId121" o:title=""/>
                </v:shape>
                <o:OLEObject Type="Embed" ProgID="Equation.DSMT4" ShapeID="_x0000_i1083" DrawAspect="Content" ObjectID="_1726947535" r:id="rId12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BE2BC3E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0E9C3B1F" w14:textId="77777777" w:rsidTr="00C529F1">
        <w:trPr>
          <w:trHeight w:val="509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1A1B886D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D4D8CF3" w14:textId="77777777" w:rsidR="00C529F1" w:rsidRPr="000C5FFE" w:rsidRDefault="00C529F1" w:rsidP="00D70868">
            <w:pPr>
              <w:contextualSpacing/>
            </w:pPr>
            <w:r w:rsidRPr="00CA21C5">
              <w:rPr>
                <w:position w:val="-10"/>
              </w:rPr>
              <w:object w:dxaOrig="2580" w:dyaOrig="360" w14:anchorId="5B7718E5">
                <v:shape id="_x0000_i1084" type="#_x0000_t75" style="width:129.25pt;height:18pt" o:ole="">
                  <v:imagedata r:id="rId123" o:title=""/>
                </v:shape>
                <o:OLEObject Type="Embed" ProgID="Equation.DSMT4" ShapeID="_x0000_i1084" DrawAspect="Content" ObjectID="_1726947536" r:id="rId124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3250778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148BC8F" w14:textId="77777777" w:rsidTr="00C529F1">
        <w:trPr>
          <w:trHeight w:val="58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1A94D467" w14:textId="77777777" w:rsidR="00C529F1" w:rsidRPr="000C5FFE" w:rsidRDefault="00C529F1" w:rsidP="00D70868">
            <w:pPr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5AA5397A" w14:textId="77777777" w:rsidR="00C529F1" w:rsidRPr="000C5FFE" w:rsidRDefault="00C529F1" w:rsidP="00D70868">
            <w:pPr>
              <w:contextualSpacing/>
              <w:rPr>
                <w:lang w:val="fr-FR"/>
              </w:rPr>
            </w:pPr>
            <w:r w:rsidRPr="00CA21C5">
              <w:rPr>
                <w:position w:val="-32"/>
              </w:rPr>
              <w:object w:dxaOrig="1620" w:dyaOrig="760" w14:anchorId="0302E715">
                <v:shape id="_x0000_i1085" type="#_x0000_t75" style="width:81.25pt;height:38.2pt" o:ole="">
                  <v:imagedata r:id="rId125" o:title=""/>
                </v:shape>
                <o:OLEObject Type="Embed" ProgID="Equation.DSMT4" ShapeID="_x0000_i1085" DrawAspect="Content" ObjectID="_1726947537" r:id="rId126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F9AD0CB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22A10AEB" w14:textId="77777777" w:rsidTr="00C529F1">
        <w:trPr>
          <w:trHeight w:val="117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1E76985C" w14:textId="77777777" w:rsidR="00C529F1" w:rsidRPr="000C5FFE" w:rsidRDefault="00C529F1" w:rsidP="00D70868">
            <w:pPr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6BFD62A" w14:textId="77777777" w:rsidR="00C529F1" w:rsidRPr="000C5FFE" w:rsidRDefault="00C529F1" w:rsidP="00D70868">
            <w:pPr>
              <w:contextualSpacing/>
              <w:rPr>
                <w:lang w:val="fr-FR"/>
              </w:rPr>
            </w:pPr>
            <w:r w:rsidRPr="000C5FFE">
              <w:rPr>
                <w:lang w:val="fr-FR"/>
              </w:rPr>
              <w:t xml:space="preserve">Với </w:t>
            </w:r>
            <w:r w:rsidRPr="00CA21C5">
              <w:rPr>
                <w:position w:val="-10"/>
              </w:rPr>
              <w:object w:dxaOrig="680" w:dyaOrig="320" w14:anchorId="2167B499">
                <v:shape id="_x0000_i1086" type="#_x0000_t75" style="width:33.8pt;height:15.8pt" o:ole="">
                  <v:imagedata r:id="rId127" o:title=""/>
                </v:shape>
                <o:OLEObject Type="Embed" ProgID="Equation.DSMT4" ShapeID="_x0000_i1086" DrawAspect="Content" ObjectID="_1726947538" r:id="rId128"/>
              </w:object>
            </w:r>
            <w:r w:rsidRPr="000C5FFE">
              <w:rPr>
                <w:lang w:val="fr-FR"/>
              </w:rPr>
              <w:t>thay vào (2) ta có</w:t>
            </w:r>
            <w:r w:rsidRPr="00CA21C5">
              <w:rPr>
                <w:position w:val="-8"/>
              </w:rPr>
              <w:object w:dxaOrig="1700" w:dyaOrig="400" w14:anchorId="22880C41">
                <v:shape id="_x0000_i1087" type="#_x0000_t75" style="width:85.1pt;height:20.2pt" o:ole="">
                  <v:imagedata r:id="rId129" o:title=""/>
                </v:shape>
                <o:OLEObject Type="Embed" ProgID="Equation.DSMT4" ShapeID="_x0000_i1087" DrawAspect="Content" ObjectID="_1726947539" r:id="rId130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887F3CE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1301D74A" w14:textId="77777777" w:rsidTr="00C529F1">
        <w:trPr>
          <w:trHeight w:val="62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172C8E20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355104F" w14:textId="77777777" w:rsidR="00C529F1" w:rsidRPr="000C5FFE" w:rsidRDefault="00C529F1" w:rsidP="00D70868">
            <w:r w:rsidRPr="00CA21C5">
              <w:rPr>
                <w:position w:val="-10"/>
              </w:rPr>
              <w:object w:dxaOrig="1680" w:dyaOrig="360" w14:anchorId="584AECB5">
                <v:shape id="_x0000_i1088" type="#_x0000_t75" style="width:84pt;height:18pt" o:ole="">
                  <v:imagedata r:id="rId131" o:title=""/>
                </v:shape>
                <o:OLEObject Type="Embed" ProgID="Equation.DSMT4" ShapeID="_x0000_i1088" DrawAspect="Content" ObjectID="_1726947540" r:id="rId13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15F6066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29992DE7" w14:textId="77777777" w:rsidTr="00C529F1">
        <w:trPr>
          <w:trHeight w:val="1397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48ACE821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C52274F" w14:textId="77777777" w:rsidR="00C529F1" w:rsidRPr="000C5FFE" w:rsidRDefault="00C529F1" w:rsidP="00D70868">
            <w:r w:rsidRPr="00CA21C5">
              <w:rPr>
                <w:position w:val="-54"/>
              </w:rPr>
              <w:object w:dxaOrig="1420" w:dyaOrig="1200" w14:anchorId="4D67C674">
                <v:shape id="_x0000_i1089" type="#_x0000_t75" style="width:71.45pt;height:60pt" o:ole="">
                  <v:imagedata r:id="rId133" o:title=""/>
                </v:shape>
                <o:OLEObject Type="Embed" ProgID="Equation.DSMT4" ShapeID="_x0000_i1089" DrawAspect="Content" ObjectID="_1726947541" r:id="rId134"/>
              </w:object>
            </w:r>
            <w:r w:rsidRPr="000C5FFE">
              <w:t xml:space="preserve">. Trường hợp này hệ có ba nghiệm: </w:t>
            </w:r>
            <w:r w:rsidRPr="00CA21C5">
              <w:rPr>
                <w:position w:val="-18"/>
              </w:rPr>
              <w:object w:dxaOrig="2900" w:dyaOrig="480" w14:anchorId="21351CCB">
                <v:shape id="_x0000_i1090" type="#_x0000_t75" style="width:145.1pt;height:24pt" o:ole="">
                  <v:imagedata r:id="rId135" o:title=""/>
                </v:shape>
                <o:OLEObject Type="Embed" ProgID="Equation.DSMT4" ShapeID="_x0000_i1090" DrawAspect="Content" ObjectID="_1726947542" r:id="rId136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6BADC10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6E2D3FFA" w14:textId="77777777" w:rsidTr="00C529F1">
        <w:trPr>
          <w:trHeight w:val="1009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7482B375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552B86B7" w14:textId="77777777" w:rsidR="00C529F1" w:rsidRPr="000C5FFE" w:rsidRDefault="00C529F1" w:rsidP="00D70868">
            <w:r w:rsidRPr="000C5FFE">
              <w:t xml:space="preserve">Với </w:t>
            </w:r>
            <w:r w:rsidRPr="00CA21C5">
              <w:rPr>
                <w:position w:val="-10"/>
              </w:rPr>
              <w:object w:dxaOrig="1200" w:dyaOrig="360" w14:anchorId="0D9E6A9F">
                <v:shape id="_x0000_i1091" type="#_x0000_t75" style="width:60pt;height:18pt" o:ole="">
                  <v:imagedata r:id="rId137" o:title=""/>
                </v:shape>
                <o:OLEObject Type="Embed" ProgID="Equation.DSMT4" ShapeID="_x0000_i1091" DrawAspect="Content" ObjectID="_1726947543" r:id="rId138"/>
              </w:object>
            </w:r>
            <w:r w:rsidRPr="000C5FFE">
              <w:t xml:space="preserve">, ta có: </w:t>
            </w:r>
            <w:r w:rsidRPr="00CA21C5">
              <w:rPr>
                <w:position w:val="-32"/>
              </w:rPr>
              <w:object w:dxaOrig="1240" w:dyaOrig="760" w14:anchorId="116D0532">
                <v:shape id="_x0000_i1092" type="#_x0000_t75" style="width:62.2pt;height:38.2pt" o:ole="">
                  <v:imagedata r:id="rId139" o:title=""/>
                </v:shape>
                <o:OLEObject Type="Embed" ProgID="Equation.DSMT4" ShapeID="_x0000_i1092" DrawAspect="Content" ObjectID="_1726947544" r:id="rId140"/>
              </w:object>
            </w:r>
            <w:r w:rsidRPr="00CA21C5">
              <w:rPr>
                <w:position w:val="-44"/>
              </w:rPr>
              <w:object w:dxaOrig="1600" w:dyaOrig="999" w14:anchorId="1E6D01D1">
                <v:shape id="_x0000_i1093" type="#_x0000_t75" style="width:80.2pt;height:50.2pt" o:ole="">
                  <v:imagedata r:id="rId141" o:title=""/>
                </v:shape>
                <o:OLEObject Type="Embed" ProgID="Equation.DSMT4" ShapeID="_x0000_i1093" DrawAspect="Content" ObjectID="_1726947545" r:id="rId14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1DBF406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5F9BB1F5" w14:textId="77777777" w:rsidTr="00C529F1">
        <w:trPr>
          <w:trHeight w:val="1162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58FC43B2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0BDE764" w14:textId="77777777" w:rsidR="00C529F1" w:rsidRPr="000C5FFE" w:rsidRDefault="00C529F1" w:rsidP="00D70868">
            <w:r w:rsidRPr="000C5FFE">
              <w:t>Từ (2) ta có</w:t>
            </w:r>
            <w:r w:rsidRPr="00CA21C5">
              <w:rPr>
                <w:position w:val="-10"/>
              </w:rPr>
              <w:object w:dxaOrig="3420" w:dyaOrig="420" w14:anchorId="56EB80AC">
                <v:shape id="_x0000_i1094" type="#_x0000_t75" style="width:171.25pt;height:21.25pt" o:ole="">
                  <v:imagedata r:id="rId143" o:title=""/>
                </v:shape>
                <o:OLEObject Type="Embed" ProgID="Equation.DSMT4" ShapeID="_x0000_i1094" DrawAspect="Content" ObjectID="_1726947546" r:id="rId144"/>
              </w:object>
            </w:r>
            <w:r w:rsidRPr="000C5FFE">
              <w:t xml:space="preserve"> </w:t>
            </w:r>
          </w:p>
          <w:p w14:paraId="7062DE76" w14:textId="77777777" w:rsidR="00C529F1" w:rsidRPr="000C5FFE" w:rsidRDefault="00C529F1" w:rsidP="00D70868">
            <w:r w:rsidRPr="000C5FFE">
              <w:t xml:space="preserve">Xét hàm số </w:t>
            </w:r>
            <w:r w:rsidRPr="00CA21C5">
              <w:rPr>
                <w:position w:val="-14"/>
              </w:rPr>
              <w:object w:dxaOrig="3159" w:dyaOrig="460" w14:anchorId="23B426D8">
                <v:shape id="_x0000_i1095" type="#_x0000_t75" style="width:158.2pt;height:23.45pt" o:ole="">
                  <v:imagedata r:id="rId145" o:title=""/>
                </v:shape>
                <o:OLEObject Type="Embed" ProgID="Equation.DSMT4" ShapeID="_x0000_i1095" DrawAspect="Content" ObjectID="_1726947547" r:id="rId146"/>
              </w:object>
            </w:r>
            <w:r w:rsidRPr="000C5FFE">
              <w:t xml:space="preserve"> có: </w:t>
            </w:r>
            <w:r w:rsidRPr="00CA21C5">
              <w:rPr>
                <w:position w:val="-10"/>
              </w:rPr>
              <w:object w:dxaOrig="1780" w:dyaOrig="320" w14:anchorId="5142F692">
                <v:shape id="_x0000_i1096" type="#_x0000_t75" style="width:88.9pt;height:15.8pt" o:ole="">
                  <v:imagedata r:id="rId147" o:title=""/>
                </v:shape>
                <o:OLEObject Type="Embed" ProgID="Equation.DSMT4" ShapeID="_x0000_i1096" DrawAspect="Content" ObjectID="_1726947548" r:id="rId148"/>
              </w:object>
            </w:r>
            <w:r w:rsidRPr="000C5FFE">
              <w:t xml:space="preserve">và </w:t>
            </w:r>
            <w:r w:rsidRPr="00CA21C5">
              <w:rPr>
                <w:position w:val="-10"/>
              </w:rPr>
              <w:object w:dxaOrig="3140" w:dyaOrig="380" w14:anchorId="10FA3188">
                <v:shape id="_x0000_i1097" type="#_x0000_t75" style="width:157.1pt;height:19.1pt" o:ole="">
                  <v:imagedata r:id="rId149" o:title=""/>
                </v:shape>
                <o:OLEObject Type="Embed" ProgID="Equation.DSMT4" ShapeID="_x0000_i1097" DrawAspect="Content" ObjectID="_1726947549" r:id="rId150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BFD4DBB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05170928" w14:textId="77777777" w:rsidTr="00C529F1">
        <w:trPr>
          <w:trHeight w:val="61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7306F897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D7BAAF8" w14:textId="77777777" w:rsidR="00C529F1" w:rsidRPr="000C5FFE" w:rsidRDefault="00C529F1" w:rsidP="00D70868">
            <w:r w:rsidRPr="000C5FFE">
              <w:t xml:space="preserve">Do đó </w:t>
            </w:r>
            <w:r w:rsidRPr="00CA21C5">
              <w:rPr>
                <w:position w:val="-10"/>
              </w:rPr>
              <w:object w:dxaOrig="1840" w:dyaOrig="380" w14:anchorId="694AF6DC">
                <v:shape id="_x0000_i1098" type="#_x0000_t75" style="width:92.2pt;height:19.1pt" o:ole="">
                  <v:imagedata r:id="rId151" o:title=""/>
                </v:shape>
                <o:OLEObject Type="Embed" ProgID="Equation.DSMT4" ShapeID="_x0000_i1098" DrawAspect="Content" ObjectID="_1726947550" r:id="rId152"/>
              </w:object>
            </w:r>
            <w:r w:rsidRPr="000C5FFE">
              <w:t xml:space="preserve"> (*)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5ADE83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67D947F2" w14:textId="77777777" w:rsidTr="00C529F1">
        <w:trPr>
          <w:trHeight w:val="58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5FC6F48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E9FFDAA" w14:textId="77777777" w:rsidR="00C529F1" w:rsidRPr="000C5FFE" w:rsidRDefault="00C529F1" w:rsidP="00D70868">
            <w:r w:rsidRPr="000C5FFE">
              <w:t xml:space="preserve">Tương tự, xét hàm số </w:t>
            </w:r>
            <w:r w:rsidRPr="00CA21C5">
              <w:rPr>
                <w:position w:val="-28"/>
              </w:rPr>
              <w:object w:dxaOrig="3340" w:dyaOrig="680" w14:anchorId="7BED488F">
                <v:shape id="_x0000_i1099" type="#_x0000_t75" style="width:166.9pt;height:33.8pt" o:ole="">
                  <v:imagedata r:id="rId153" o:title=""/>
                </v:shape>
                <o:OLEObject Type="Embed" ProgID="Equation.DSMT4" ShapeID="_x0000_i1099" DrawAspect="Content" ObjectID="_1726947551" r:id="rId154"/>
              </w:object>
            </w:r>
            <w:r w:rsidRPr="000C5FFE">
              <w:t xml:space="preserve"> ta được </w:t>
            </w:r>
            <w:r w:rsidRPr="00CA21C5">
              <w:rPr>
                <w:position w:val="-10"/>
              </w:rPr>
              <w:object w:dxaOrig="1400" w:dyaOrig="320" w14:anchorId="590592B4">
                <v:shape id="_x0000_i1100" type="#_x0000_t75" style="width:69.8pt;height:15.8pt" o:ole="">
                  <v:imagedata r:id="rId155" o:title=""/>
                </v:shape>
                <o:OLEObject Type="Embed" ProgID="Equation.DSMT4" ShapeID="_x0000_i1100" DrawAspect="Content" ObjectID="_1726947552" r:id="rId156"/>
              </w:object>
            </w:r>
            <w:r w:rsidRPr="000C5FFE">
              <w:t xml:space="preserve"> (**), trong đó </w:t>
            </w:r>
            <w:r w:rsidRPr="00CA21C5">
              <w:rPr>
                <w:position w:val="-24"/>
              </w:rPr>
              <w:object w:dxaOrig="2160" w:dyaOrig="620" w14:anchorId="45D9EDDD">
                <v:shape id="_x0000_i1101" type="#_x0000_t75" style="width:108pt;height:31.1pt" o:ole="">
                  <v:imagedata r:id="rId157" o:title=""/>
                </v:shape>
                <o:OLEObject Type="Embed" ProgID="Equation.DSMT4" ShapeID="_x0000_i1101" DrawAspect="Content" ObjectID="_1726947553" r:id="rId158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AD3510E" w14:textId="77777777" w:rsidR="00C529F1" w:rsidRPr="000C5FFE" w:rsidRDefault="00C529F1" w:rsidP="00D70868">
            <w:pPr>
              <w:jc w:val="center"/>
            </w:pPr>
            <w:r w:rsidRPr="000C5FFE">
              <w:t>0, 5</w:t>
            </w:r>
          </w:p>
        </w:tc>
      </w:tr>
      <w:tr w:rsidR="00C529F1" w:rsidRPr="000C5FFE" w14:paraId="4176C41C" w14:textId="77777777" w:rsidTr="00C529F1">
        <w:trPr>
          <w:trHeight w:val="667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15AA022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362179F2" w14:textId="77777777" w:rsidR="00C529F1" w:rsidRPr="000C5FFE" w:rsidRDefault="00C529F1" w:rsidP="00D70868">
            <w:r w:rsidRPr="000C5FFE">
              <w:t xml:space="preserve">Vậy từ (*) và (**) suy ra </w:t>
            </w:r>
            <w:r w:rsidRPr="00CA21C5">
              <w:rPr>
                <w:position w:val="-10"/>
              </w:rPr>
              <w:object w:dxaOrig="1579" w:dyaOrig="320" w14:anchorId="54871565">
                <v:shape id="_x0000_i1102" type="#_x0000_t75" style="width:78.55pt;height:15.8pt" o:ole="">
                  <v:imagedata r:id="rId159" o:title=""/>
                </v:shape>
                <o:OLEObject Type="Embed" ProgID="Equation.DSMT4" ShapeID="_x0000_i1102" DrawAspect="Content" ObjectID="_1726947554" r:id="rId160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D500258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2A625814" w14:textId="77777777" w:rsidTr="00C529F1">
        <w:trPr>
          <w:trHeight w:val="674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44E2D5C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vMerge w:val="restart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462EC4F7" w14:textId="77777777" w:rsidR="00C529F1" w:rsidRPr="000C5FFE" w:rsidRDefault="00C529F1" w:rsidP="00D70868">
            <w:r w:rsidRPr="000C5FFE">
              <w:t xml:space="preserve">Do vậy: (3) </w:t>
            </w:r>
            <w:r w:rsidRPr="00CA21C5">
              <w:rPr>
                <w:position w:val="-44"/>
              </w:rPr>
              <w:object w:dxaOrig="2920" w:dyaOrig="999" w14:anchorId="5D4CA2EC">
                <v:shape id="_x0000_i1103" type="#_x0000_t75" style="width:146.2pt;height:50.2pt" o:ole="">
                  <v:imagedata r:id="rId161" o:title=""/>
                </v:shape>
                <o:OLEObject Type="Embed" ProgID="Equation.DSMT4" ShapeID="_x0000_i1103" DrawAspect="Content" ObjectID="_1726947555" r:id="rId162"/>
              </w:object>
            </w:r>
            <w:r w:rsidRPr="000C5FFE">
              <w:t xml:space="preserve">. Thử lại thấy thỏa mãn hệ phương trình. </w:t>
            </w:r>
          </w:p>
          <w:p w14:paraId="0B470775" w14:textId="77777777" w:rsidR="00C529F1" w:rsidRPr="000C5FFE" w:rsidRDefault="00C529F1" w:rsidP="00D70868">
            <w:r w:rsidRPr="000C5FFE">
              <w:t xml:space="preserve">Trường hợp này hệ có một nghiệm </w:t>
            </w:r>
            <w:r w:rsidRPr="00CA21C5">
              <w:rPr>
                <w:position w:val="-28"/>
              </w:rPr>
              <w:object w:dxaOrig="660" w:dyaOrig="680" w14:anchorId="601332C4">
                <v:shape id="_x0000_i1104" type="#_x0000_t75" style="width:33.25pt;height:33.8pt" o:ole="">
                  <v:imagedata r:id="rId163" o:title=""/>
                </v:shape>
                <o:OLEObject Type="Embed" ProgID="Equation.DSMT4" ShapeID="_x0000_i1104" DrawAspect="Content" ObjectID="_1726947556" r:id="rId164"/>
              </w:object>
            </w:r>
            <w:r w:rsidRPr="000C5FFE">
              <w:t>.</w:t>
            </w:r>
          </w:p>
          <w:p w14:paraId="3EF5D12C" w14:textId="77777777" w:rsidR="00C529F1" w:rsidRPr="000C5FFE" w:rsidRDefault="00C529F1" w:rsidP="00D70868">
            <w:r w:rsidRPr="000C5FFE">
              <w:t xml:space="preserve">Vậy hệ phương trình đã cho có 4 nghiệm: </w:t>
            </w:r>
            <w:r w:rsidRPr="00CA21C5">
              <w:rPr>
                <w:position w:val="-18"/>
              </w:rPr>
              <w:object w:dxaOrig="2900" w:dyaOrig="480" w14:anchorId="5B8F6CC8">
                <v:shape id="_x0000_i1105" type="#_x0000_t75" style="width:145.1pt;height:24pt" o:ole="">
                  <v:imagedata r:id="rId165" o:title=""/>
                </v:shape>
                <o:OLEObject Type="Embed" ProgID="Equation.DSMT4" ShapeID="_x0000_i1105" DrawAspect="Content" ObjectID="_1726947557" r:id="rId166"/>
              </w:object>
            </w:r>
            <w:r w:rsidRPr="000C5FFE">
              <w:t>và</w:t>
            </w:r>
            <w:r w:rsidRPr="00CA21C5">
              <w:rPr>
                <w:position w:val="-28"/>
              </w:rPr>
              <w:object w:dxaOrig="660" w:dyaOrig="680" w14:anchorId="284D1DDB">
                <v:shape id="_x0000_i1106" type="#_x0000_t75" style="width:33.25pt;height:33.8pt" o:ole="">
                  <v:imagedata r:id="rId167" o:title=""/>
                </v:shape>
                <o:OLEObject Type="Embed" ProgID="Equation.DSMT4" ShapeID="_x0000_i1106" DrawAspect="Content" ObjectID="_1726947558" r:id="rId168"/>
              </w:object>
            </w:r>
            <w:r w:rsidRPr="000C5FFE">
              <w:t>.</w:t>
            </w:r>
          </w:p>
        </w:tc>
        <w:tc>
          <w:tcPr>
            <w:tcW w:w="810" w:type="dxa"/>
            <w:vMerge w:val="restart"/>
            <w:tcBorders>
              <w:top w:val="nil"/>
            </w:tcBorders>
            <w:shd w:val="clear" w:color="auto" w:fill="auto"/>
            <w:vAlign w:val="center"/>
          </w:tcPr>
          <w:p w14:paraId="77664B44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E38CBF7" w14:textId="77777777" w:rsidTr="00C529F1">
        <w:trPr>
          <w:trHeight w:val="848"/>
          <w:jc w:val="center"/>
        </w:trPr>
        <w:tc>
          <w:tcPr>
            <w:tcW w:w="72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19D9D22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vMerge/>
            <w:shd w:val="clear" w:color="auto" w:fill="auto"/>
            <w:vAlign w:val="center"/>
          </w:tcPr>
          <w:p w14:paraId="546008AB" w14:textId="77777777" w:rsidR="00C529F1" w:rsidRPr="000C5FFE" w:rsidRDefault="00C529F1" w:rsidP="00D70868"/>
        </w:tc>
        <w:tc>
          <w:tcPr>
            <w:tcW w:w="8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39748C" w14:textId="77777777" w:rsidR="00C529F1" w:rsidRPr="000C5FFE" w:rsidRDefault="00C529F1" w:rsidP="00D70868">
            <w:pPr>
              <w:spacing w:before="120" w:after="120"/>
              <w:jc w:val="center"/>
            </w:pPr>
          </w:p>
        </w:tc>
      </w:tr>
      <w:tr w:rsidR="00C529F1" w:rsidRPr="000C5FFE" w14:paraId="66960204" w14:textId="77777777" w:rsidTr="00C529F1">
        <w:trPr>
          <w:trHeight w:val="1927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73F5A9E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2a)</w:t>
            </w:r>
          </w:p>
          <w:p w14:paraId="32841EB2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(2.0)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19A5E6B" w14:textId="77777777" w:rsidR="00C529F1" w:rsidRPr="000C5FFE" w:rsidRDefault="00C529F1" w:rsidP="00D70868">
            <w:pPr>
              <w:spacing w:line="360" w:lineRule="auto"/>
              <w:ind w:left="142"/>
              <w:jc w:val="both"/>
              <w:rPr>
                <w:lang w:val="vi-VN"/>
              </w:rPr>
            </w:pPr>
            <w:r w:rsidRPr="000C5FFE">
              <w:rPr>
                <w:rFonts w:eastAsia="Calibri"/>
              </w:rPr>
              <w:t xml:space="preserve">Cho hàm số </w:t>
            </w:r>
            <w:r w:rsidRPr="00CA21C5">
              <w:rPr>
                <w:position w:val="-14"/>
              </w:rPr>
              <w:object w:dxaOrig="960" w:dyaOrig="400" w14:anchorId="317F354C">
                <v:shape id="_x0000_i1107" type="#_x0000_t75" style="width:48pt;height:20.2pt" o:ole="">
                  <v:imagedata r:id="rId169" o:title=""/>
                </v:shape>
                <o:OLEObject Type="Embed" ProgID="Equation.DSMT4" ShapeID="_x0000_i1107" DrawAspect="Content" ObjectID="_1726947559" r:id="rId170"/>
              </w:object>
            </w:r>
            <w:r w:rsidRPr="000C5FFE">
              <w:rPr>
                <w:rFonts w:eastAsia="Calibri"/>
              </w:rPr>
              <w:t xml:space="preserve"> có bảng xét dấu của hàm số </w:t>
            </w:r>
            <w:r w:rsidRPr="00CA21C5">
              <w:rPr>
                <w:position w:val="-14"/>
              </w:rPr>
              <w:object w:dxaOrig="999" w:dyaOrig="400" w14:anchorId="782C7D2C">
                <v:shape id="_x0000_i1108" type="#_x0000_t75" style="width:50.2pt;height:20.2pt" o:ole="">
                  <v:imagedata r:id="rId171" o:title=""/>
                </v:shape>
                <o:OLEObject Type="Embed" ProgID="Equation.DSMT4" ShapeID="_x0000_i1108" DrawAspect="Content" ObjectID="_1726947560" r:id="rId172"/>
              </w:object>
            </w:r>
            <w:r w:rsidRPr="000C5FFE">
              <w:rPr>
                <w:rFonts w:eastAsia="Calibri"/>
              </w:rPr>
              <w:t xml:space="preserve"> như sau</w:t>
            </w:r>
          </w:p>
          <w:p w14:paraId="6A24FAD9" w14:textId="77777777" w:rsidR="00C529F1" w:rsidRPr="000C5FFE" w:rsidRDefault="00C529F1" w:rsidP="00D70868">
            <w:pPr>
              <w:widowControl w:val="0"/>
              <w:tabs>
                <w:tab w:val="left" w:pos="992"/>
              </w:tabs>
              <w:ind w:left="992" w:hanging="992"/>
              <w:jc w:val="center"/>
              <w:rPr>
                <w:rFonts w:eastAsia="Calibri"/>
              </w:rPr>
            </w:pPr>
            <w:r w:rsidRPr="000C5FFE">
              <w:rPr>
                <w:rFonts w:eastAsia="Calibri"/>
                <w:b/>
                <w:noProof/>
                <w:color w:val="0000FF"/>
              </w:rPr>
              <w:drawing>
                <wp:inline distT="0" distB="0" distL="0" distR="0" wp14:anchorId="6F8E6F2F" wp14:editId="464C59C8">
                  <wp:extent cx="3002280" cy="601980"/>
                  <wp:effectExtent l="0" t="0" r="7620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228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B837B7" w14:textId="77777777" w:rsidR="00C529F1" w:rsidRPr="000C5FFE" w:rsidRDefault="00C529F1" w:rsidP="00D70868">
            <w:pPr>
              <w:widowControl w:val="0"/>
              <w:ind w:left="992"/>
              <w:jc w:val="center"/>
              <w:rPr>
                <w:rFonts w:eastAsia="Calibri"/>
              </w:rPr>
            </w:pPr>
          </w:p>
          <w:p w14:paraId="613E3BFF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  Có bao nhiêu số nguyên </w:t>
            </w:r>
            <w:r w:rsidRPr="00CA21C5">
              <w:rPr>
                <w:position w:val="-6"/>
              </w:rPr>
              <w:object w:dxaOrig="260" w:dyaOrig="220" w14:anchorId="5DCAF5A5">
                <v:shape id="_x0000_i1109" type="#_x0000_t75" style="width:13.1pt;height:11.45pt" o:ole="">
                  <v:imagedata r:id="rId173" o:title=""/>
                </v:shape>
                <o:OLEObject Type="Embed" ProgID="Equation.DSMT4" ShapeID="_x0000_i1109" DrawAspect="Content" ObjectID="_1726947561" r:id="rId174"/>
              </w:object>
            </w:r>
            <w:r w:rsidRPr="000C5FFE">
              <w:rPr>
                <w:rFonts w:eastAsia="Calibri"/>
              </w:rPr>
              <w:t xml:space="preserve"> để hàm số </w:t>
            </w:r>
            <w:r w:rsidRPr="00CA21C5">
              <w:rPr>
                <w:position w:val="-16"/>
              </w:rPr>
              <w:object w:dxaOrig="2360" w:dyaOrig="440" w14:anchorId="4E3EB41A">
                <v:shape id="_x0000_i1110" type="#_x0000_t75" style="width:117.8pt;height:21.8pt" o:ole="">
                  <v:imagedata r:id="rId175" o:title=""/>
                </v:shape>
                <o:OLEObject Type="Embed" ProgID="Equation.DSMT4" ShapeID="_x0000_i1110" DrawAspect="Content" ObjectID="_1726947562" r:id="rId176"/>
              </w:object>
            </w:r>
            <w:r w:rsidRPr="000C5FFE">
              <w:rPr>
                <w:rFonts w:eastAsia="Calibri"/>
              </w:rPr>
              <w:t xml:space="preserve"> đồng biến trên khoảng </w:t>
            </w:r>
            <w:r w:rsidRPr="00CA21C5">
              <w:rPr>
                <w:position w:val="-14"/>
              </w:rPr>
              <w:object w:dxaOrig="639" w:dyaOrig="400" w14:anchorId="56901845">
                <v:shape id="_x0000_i1111" type="#_x0000_t75" style="width:32.2pt;height:20.2pt" o:ole="">
                  <v:imagedata r:id="rId177" o:title=""/>
                </v:shape>
                <o:OLEObject Type="Embed" ProgID="Equation.DSMT4" ShapeID="_x0000_i1111" DrawAspect="Content" ObjectID="_1726947563" r:id="rId178"/>
              </w:object>
            </w:r>
            <w:r w:rsidRPr="000C5FFE">
              <w:rPr>
                <w:rFonts w:eastAsia="Calibri"/>
              </w:rPr>
              <w:t>?</w: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2B90A1A5" w14:textId="77777777" w:rsidR="00C529F1" w:rsidRPr="000C5FFE" w:rsidRDefault="00C529F1" w:rsidP="00D70868">
            <w:pPr>
              <w:jc w:val="center"/>
            </w:pPr>
          </w:p>
        </w:tc>
      </w:tr>
      <w:tr w:rsidR="00C529F1" w:rsidRPr="000C5FFE" w14:paraId="3C5D33F6" w14:textId="77777777" w:rsidTr="00C529F1">
        <w:trPr>
          <w:trHeight w:val="308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3D853CF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3D13E572" w14:textId="77777777" w:rsidR="00C529F1" w:rsidRPr="000C5FFE" w:rsidRDefault="00C529F1" w:rsidP="00D70868">
            <w:pPr>
              <w:widowControl w:val="0"/>
              <w:rPr>
                <w:rFonts w:eastAsia="Calibri"/>
                <w:color w:val="000000"/>
              </w:rPr>
            </w:pPr>
            <w:r w:rsidRPr="000C5FFE">
              <w:rPr>
                <w:rFonts w:eastAsia="Calibri"/>
              </w:rPr>
              <w:t xml:space="preserve">Tập xác định </w:t>
            </w:r>
            <w:r w:rsidRPr="00025957">
              <w:rPr>
                <w:position w:val="-4"/>
              </w:rPr>
              <w:object w:dxaOrig="680" w:dyaOrig="260" w14:anchorId="70FFEC33">
                <v:shape id="_x0000_i1112" type="#_x0000_t75" style="width:33.8pt;height:13.1pt" o:ole="">
                  <v:imagedata r:id="rId179" o:title=""/>
                </v:shape>
                <o:OLEObject Type="Embed" ProgID="Equation.DSMT4" ShapeID="_x0000_i1112" DrawAspect="Content" ObjectID="_1726947564" r:id="rId180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  <w:p w14:paraId="3F561790" w14:textId="77777777" w:rsidR="00C529F1" w:rsidRPr="000C5FFE" w:rsidRDefault="00C529F1" w:rsidP="00D70868">
            <w:pPr>
              <w:widowControl w:val="0"/>
              <w:rPr>
                <w:rFonts w:eastAsia="Calibri"/>
                <w:color w:val="000000"/>
                <w:lang w:val="fr-FR"/>
              </w:rPr>
            </w:pPr>
            <w:r w:rsidRPr="000C5FFE">
              <w:rPr>
                <w:rFonts w:eastAsia="Calibri"/>
                <w:color w:val="000000"/>
                <w:lang w:val="fr-FR"/>
              </w:rPr>
              <w:t xml:space="preserve">Ta có </w:t>
            </w:r>
            <w:r w:rsidRPr="00CA21C5">
              <w:rPr>
                <w:position w:val="-16"/>
              </w:rPr>
              <w:object w:dxaOrig="3360" w:dyaOrig="440" w14:anchorId="25155844">
                <v:shape id="_x0000_i1113" type="#_x0000_t75" style="width:168pt;height:21.8pt" o:ole="">
                  <v:imagedata r:id="rId181" o:title=""/>
                </v:shape>
                <o:OLEObject Type="Embed" ProgID="Equation.DSMT4" ShapeID="_x0000_i1113" DrawAspect="Content" ObjectID="_1726947565" r:id="rId182"/>
              </w:object>
            </w:r>
            <w:r w:rsidRPr="000C5FFE">
              <w:rPr>
                <w:rFonts w:eastAsia="Calibri"/>
                <w:color w:val="000000"/>
                <w:lang w:val="fr-FR"/>
              </w:rPr>
              <w:t>.</w:t>
            </w:r>
          </w:p>
          <w:p w14:paraId="64D2BE49" w14:textId="77777777" w:rsidR="00C529F1" w:rsidRPr="000C5FFE" w:rsidRDefault="00C529F1" w:rsidP="00D70868">
            <w:pPr>
              <w:widowControl w:val="0"/>
              <w:rPr>
                <w:rFonts w:eastAsia="Calibri"/>
                <w:color w:val="000000"/>
                <w:lang w:val="fr-FR"/>
              </w:rPr>
            </w:pPr>
            <w:r w:rsidRPr="00CA21C5">
              <w:rPr>
                <w:position w:val="-58"/>
              </w:rPr>
              <w:object w:dxaOrig="7620" w:dyaOrig="1280" w14:anchorId="3EE7E65F">
                <v:shape id="_x0000_i1114" type="#_x0000_t75" style="width:381.25pt;height:63.8pt" o:ole="">
                  <v:imagedata r:id="rId183" o:title=""/>
                </v:shape>
                <o:OLEObject Type="Embed" ProgID="Equation.DSMT4" ShapeID="_x0000_i1114" DrawAspect="Content" ObjectID="_1726947566" r:id="rId184"/>
              </w:object>
            </w:r>
            <w:r w:rsidRPr="000C5FFE">
              <w:rPr>
                <w:rFonts w:eastAsia="Calibri"/>
                <w:color w:val="000000"/>
                <w:lang w:val="fr-FR"/>
              </w:rPr>
              <w:t>.</w:t>
            </w:r>
          </w:p>
          <w:p w14:paraId="03DAE199" w14:textId="77777777" w:rsidR="00C529F1" w:rsidRPr="000C5FFE" w:rsidRDefault="00C529F1" w:rsidP="00D70868">
            <w:pPr>
              <w:widowControl w:val="0"/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F0D4D58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3A4E26C4" w14:textId="77777777" w:rsidTr="00C529F1">
        <w:trPr>
          <w:trHeight w:val="65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5E9F3C1B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DD1CC8D" w14:textId="77777777" w:rsidR="00C529F1" w:rsidRPr="000C5FFE" w:rsidRDefault="00C529F1" w:rsidP="00D70868">
            <w:pPr>
              <w:widowControl w:val="0"/>
              <w:rPr>
                <w:rFonts w:eastAsia="Calibri"/>
                <w:color w:val="000000"/>
                <w:lang w:val="fr-FR"/>
              </w:rPr>
            </w:pPr>
            <w:r w:rsidRPr="00025957">
              <w:rPr>
                <w:position w:val="-4"/>
              </w:rPr>
              <w:object w:dxaOrig="139" w:dyaOrig="200" w14:anchorId="617D90CB">
                <v:shape id="_x0000_i1115" type="#_x0000_t75" style="width:6.55pt;height:9.8pt" o:ole="">
                  <v:imagedata r:id="rId185" o:title=""/>
                </v:shape>
                <o:OLEObject Type="Embed" ProgID="Equation.DSMT4" ShapeID="_x0000_i1115" DrawAspect="Content" ObjectID="_1726947567" r:id="rId186"/>
              </w:object>
            </w:r>
            <w:r w:rsidRPr="000C5FFE">
              <w:rPr>
                <w:rFonts w:eastAsia="Calibri"/>
                <w:lang w:val="fr-FR"/>
              </w:rPr>
              <w:t xml:space="preserve"> Trường hợp 1: </w:t>
            </w:r>
            <w:r w:rsidRPr="00CA21C5">
              <w:rPr>
                <w:position w:val="-14"/>
              </w:rPr>
              <w:object w:dxaOrig="680" w:dyaOrig="400" w14:anchorId="2928A41F">
                <v:shape id="_x0000_i1116" type="#_x0000_t75" style="width:33.8pt;height:20.2pt" o:ole="">
                  <v:imagedata r:id="rId187" o:title=""/>
                </v:shape>
                <o:OLEObject Type="Embed" ProgID="Equation.DSMT4" ShapeID="_x0000_i1116" DrawAspect="Content" ObjectID="_1726947568" r:id="rId188"/>
              </w:object>
            </w:r>
            <w:r w:rsidRPr="000C5FFE">
              <w:rPr>
                <w:rFonts w:eastAsia="Calibri"/>
                <w:color w:val="000000"/>
                <w:lang w:val="fr-FR"/>
              </w:rPr>
              <w:t>.</w:t>
            </w:r>
          </w:p>
          <w:p w14:paraId="14A0F08D" w14:textId="77777777" w:rsidR="00C529F1" w:rsidRPr="000C5FFE" w:rsidRDefault="00C529F1" w:rsidP="00D70868">
            <w:pPr>
              <w:widowControl w:val="0"/>
              <w:rPr>
                <w:rFonts w:eastAsia="Calibri"/>
                <w:lang w:val="fr-FR"/>
              </w:rPr>
            </w:pPr>
            <w:r w:rsidRPr="000C5FFE">
              <w:rPr>
                <w:rFonts w:eastAsia="Calibri"/>
                <w:lang w:val="fr-FR"/>
              </w:rPr>
              <w:t xml:space="preserve">Ta có </w:t>
            </w:r>
            <w:r w:rsidRPr="00CA21C5">
              <w:rPr>
                <w:position w:val="-58"/>
              </w:rPr>
              <w:object w:dxaOrig="2880" w:dyaOrig="1280" w14:anchorId="172D1414">
                <v:shape id="_x0000_i1117" type="#_x0000_t75" style="width:2in;height:63.8pt" o:ole="">
                  <v:imagedata r:id="rId189" o:title=""/>
                </v:shape>
                <o:OLEObject Type="Embed" ProgID="Equation.DSMT4" ShapeID="_x0000_i1117" DrawAspect="Content" ObjectID="_1726947569" r:id="rId190"/>
              </w:object>
            </w:r>
            <w:r w:rsidRPr="000C5FFE">
              <w:rPr>
                <w:rFonts w:eastAsia="Calibri"/>
                <w:lang w:val="fr-FR"/>
              </w:rPr>
              <w:t>.</w:t>
            </w:r>
          </w:p>
          <w:p w14:paraId="7D3914F4" w14:textId="77777777" w:rsidR="00C529F1" w:rsidRPr="000C5FFE" w:rsidRDefault="00C529F1" w:rsidP="00D70868">
            <w:pPr>
              <w:widowControl w:val="0"/>
              <w:rPr>
                <w:rFonts w:eastAsia="Calibri"/>
                <w:lang w:val="fr-FR"/>
              </w:rPr>
            </w:pPr>
            <w:r w:rsidRPr="000C5FFE">
              <w:rPr>
                <w:rFonts w:eastAsia="Calibri"/>
                <w:lang w:val="fr-FR"/>
              </w:rPr>
              <w:t xml:space="preserve">Đặt </w:t>
            </w:r>
            <w:r w:rsidRPr="00CA21C5">
              <w:rPr>
                <w:position w:val="-12"/>
              </w:rPr>
              <w:object w:dxaOrig="6740" w:dyaOrig="440" w14:anchorId="3767FC70">
                <v:shape id="_x0000_i1118" type="#_x0000_t75" style="width:337.1pt;height:21.8pt" o:ole="">
                  <v:imagedata r:id="rId191" o:title=""/>
                </v:shape>
                <o:OLEObject Type="Embed" ProgID="Equation.DSMT4" ShapeID="_x0000_i1118" DrawAspect="Content" ObjectID="_1726947570" r:id="rId192"/>
              </w:object>
            </w:r>
            <w:r w:rsidRPr="000C5FFE">
              <w:rPr>
                <w:rFonts w:eastAsia="Calibri"/>
                <w:color w:val="000000"/>
                <w:lang w:val="fr-FR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1E5DCA3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2540A450" w14:textId="77777777" w:rsidTr="00C529F1">
        <w:trPr>
          <w:trHeight w:val="65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633206F7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14222CD" w14:textId="77777777" w:rsidR="00C529F1" w:rsidRPr="000C5FFE" w:rsidRDefault="00C529F1" w:rsidP="00D70868">
            <w:pPr>
              <w:widowControl w:val="0"/>
              <w:rPr>
                <w:rFonts w:eastAsia="Calibri"/>
                <w:position w:val="-14"/>
                <w:lang w:val="fr-FR"/>
              </w:rPr>
            </w:pPr>
            <w:r w:rsidRPr="000C5FFE">
              <w:rPr>
                <w:rFonts w:eastAsia="Calibri"/>
                <w:lang w:val="fr-FR"/>
              </w:rPr>
              <w:t xml:space="preserve">Bảng xét dấu của </w:t>
            </w:r>
            <w:r w:rsidRPr="00CA21C5">
              <w:rPr>
                <w:position w:val="-14"/>
              </w:rPr>
              <w:object w:dxaOrig="620" w:dyaOrig="400" w14:anchorId="2B4C1EDE">
                <v:shape id="_x0000_i1119" type="#_x0000_t75" style="width:31.1pt;height:20.2pt" o:ole="">
                  <v:imagedata r:id="rId193" o:title=""/>
                </v:shape>
                <o:OLEObject Type="Embed" ProgID="Equation.DSMT4" ShapeID="_x0000_i1119" DrawAspect="Content" ObjectID="_1726947571" r:id="rId194"/>
              </w:object>
            </w:r>
          </w:p>
          <w:p w14:paraId="313DC99F" w14:textId="77777777" w:rsidR="00C529F1" w:rsidRPr="000C5FFE" w:rsidRDefault="00C529F1" w:rsidP="00D70868">
            <w:pPr>
              <w:widowControl w:val="0"/>
              <w:jc w:val="center"/>
            </w:pPr>
            <w:r w:rsidRPr="000C5FFE">
              <w:rPr>
                <w:rFonts w:eastAsia="Calibri"/>
                <w:noProof/>
                <w:position w:val="-14"/>
              </w:rPr>
              <w:drawing>
                <wp:inline distT="0" distB="0" distL="0" distR="0" wp14:anchorId="7A1D234C" wp14:editId="4AE00C0D">
                  <wp:extent cx="4076700" cy="640080"/>
                  <wp:effectExtent l="0" t="0" r="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0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A6CA69D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5B72B03B" w14:textId="77777777" w:rsidTr="00C529F1">
        <w:trPr>
          <w:trHeight w:val="1153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BEC4B4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310E82A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Hàm số </w:t>
            </w:r>
            <w:r w:rsidRPr="00CA21C5">
              <w:rPr>
                <w:position w:val="-14"/>
              </w:rPr>
              <w:object w:dxaOrig="940" w:dyaOrig="400" w14:anchorId="2248FDBF">
                <v:shape id="_x0000_i1120" type="#_x0000_t75" style="width:47.45pt;height:20.2pt" o:ole="">
                  <v:imagedata r:id="rId196" o:title=""/>
                </v:shape>
                <o:OLEObject Type="Embed" ProgID="Equation.DSMT4" ShapeID="_x0000_i1120" DrawAspect="Content" ObjectID="_1726947572" r:id="rId197"/>
              </w:object>
            </w:r>
            <w:r w:rsidRPr="000C5FFE">
              <w:rPr>
                <w:rFonts w:eastAsia="Calibri"/>
              </w:rPr>
              <w:t xml:space="preserve"> đồng biến trên khoảng </w:t>
            </w:r>
            <w:r w:rsidRPr="00CA21C5">
              <w:rPr>
                <w:position w:val="-14"/>
              </w:rPr>
              <w:object w:dxaOrig="639" w:dyaOrig="400" w14:anchorId="653B4CB8">
                <v:shape id="_x0000_i1121" type="#_x0000_t75" style="width:32.2pt;height:20.2pt" o:ole="">
                  <v:imagedata r:id="rId198" o:title=""/>
                </v:shape>
                <o:OLEObject Type="Embed" ProgID="Equation.DSMT4" ShapeID="_x0000_i1121" DrawAspect="Content" ObjectID="_1726947573" r:id="rId199"/>
              </w:object>
            </w:r>
            <w:r w:rsidRPr="000C5FFE">
              <w:rPr>
                <w:rFonts w:eastAsia="Calibri"/>
                <w:position w:val="-14"/>
              </w:rPr>
              <w:t xml:space="preserve"> </w:t>
            </w:r>
            <w:r w:rsidRPr="000C5FFE">
              <w:rPr>
                <w:rFonts w:eastAsia="Calibri"/>
              </w:rPr>
              <w:t xml:space="preserve">khi và chỉ khi </w:t>
            </w:r>
            <w:r w:rsidRPr="00CA21C5">
              <w:rPr>
                <w:position w:val="-12"/>
              </w:rPr>
              <w:object w:dxaOrig="1400" w:dyaOrig="360" w14:anchorId="2EFB21DC">
                <v:shape id="_x0000_i1122" type="#_x0000_t75" style="width:69.8pt;height:18pt" o:ole="">
                  <v:imagedata r:id="rId200" o:title=""/>
                </v:shape>
                <o:OLEObject Type="Embed" ProgID="Equation.DSMT4" ShapeID="_x0000_i1122" DrawAspect="Content" ObjectID="_1726947574" r:id="rId201"/>
              </w:object>
            </w:r>
          </w:p>
          <w:p w14:paraId="6AA77962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Hay </w:t>
            </w:r>
            <w:r w:rsidRPr="00CA21C5">
              <w:rPr>
                <w:position w:val="-8"/>
              </w:rPr>
              <w:object w:dxaOrig="4740" w:dyaOrig="400" w14:anchorId="734EC7CA">
                <v:shape id="_x0000_i1123" type="#_x0000_t75" style="width:237.25pt;height:20.2pt" o:ole="">
                  <v:imagedata r:id="rId202" o:title=""/>
                </v:shape>
                <o:OLEObject Type="Embed" ProgID="Equation.DSMT4" ShapeID="_x0000_i1123" DrawAspect="Content" ObjectID="_1726947575" r:id="rId203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  <w:p w14:paraId="35E8949F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Kết hợp với điều kiện </w:t>
            </w:r>
            <w:r w:rsidRPr="00CA21C5">
              <w:rPr>
                <w:position w:val="-14"/>
              </w:rPr>
              <w:object w:dxaOrig="1680" w:dyaOrig="400" w14:anchorId="30538C8A">
                <v:shape id="_x0000_i1124" type="#_x0000_t75" style="width:84pt;height:20.2pt" o:ole="">
                  <v:imagedata r:id="rId204" o:title=""/>
                </v:shape>
                <o:OLEObject Type="Embed" ProgID="Equation.DSMT4" ShapeID="_x0000_i1124" DrawAspect="Content" ObjectID="_1726947576" r:id="rId205"/>
              </w:object>
            </w:r>
            <w:r w:rsidRPr="000C5FFE">
              <w:rPr>
                <w:rFonts w:eastAsia="Calibri"/>
              </w:rPr>
              <w:t xml:space="preserve"> không có giá trị nào của </w:t>
            </w:r>
            <w:r w:rsidRPr="00CA21C5">
              <w:rPr>
                <w:position w:val="-6"/>
              </w:rPr>
              <w:object w:dxaOrig="260" w:dyaOrig="220" w14:anchorId="1043633A">
                <v:shape id="_x0000_i1125" type="#_x0000_t75" style="width:13.1pt;height:11.45pt" o:ole="">
                  <v:imagedata r:id="rId206" o:title=""/>
                </v:shape>
                <o:OLEObject Type="Embed" ProgID="Equation.DSMT4" ShapeID="_x0000_i1125" DrawAspect="Content" ObjectID="_1726947577" r:id="rId207"/>
              </w:object>
            </w:r>
            <w:r w:rsidRPr="000C5FFE">
              <w:rPr>
                <w:rFonts w:eastAsia="Calibri"/>
              </w:rPr>
              <w:t xml:space="preserve"> thỏa mãn yêu cầu bài toán</w:t>
            </w:r>
            <w:r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69A6071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20AD1CA8" w14:textId="77777777" w:rsidTr="00C529F1">
        <w:trPr>
          <w:trHeight w:val="1818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59DFB7D3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69C052C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25957">
              <w:rPr>
                <w:position w:val="-4"/>
              </w:rPr>
              <w:object w:dxaOrig="139" w:dyaOrig="200" w14:anchorId="04425A6D">
                <v:shape id="_x0000_i1126" type="#_x0000_t75" style="width:6.55pt;height:9.8pt" o:ole="">
                  <v:imagedata r:id="rId208" o:title=""/>
                </v:shape>
                <o:OLEObject Type="Embed" ProgID="Equation.DSMT4" ShapeID="_x0000_i1126" DrawAspect="Content" ObjectID="_1726947578" r:id="rId209"/>
              </w:object>
            </w:r>
            <w:r w:rsidRPr="000C5FFE">
              <w:rPr>
                <w:rFonts w:eastAsia="Calibri"/>
              </w:rPr>
              <w:t xml:space="preserve"> Trường hợp 2: </w:t>
            </w:r>
            <w:r w:rsidRPr="00CA21C5">
              <w:rPr>
                <w:position w:val="-14"/>
              </w:rPr>
              <w:object w:dxaOrig="660" w:dyaOrig="400" w14:anchorId="0093BD7A">
                <v:shape id="_x0000_i1127" type="#_x0000_t75" style="width:33.25pt;height:20.2pt" o:ole="">
                  <v:imagedata r:id="rId210" o:title=""/>
                </v:shape>
                <o:OLEObject Type="Embed" ProgID="Equation.DSMT4" ShapeID="_x0000_i1127" DrawAspect="Content" ObjectID="_1726947579" r:id="rId211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  <w:r w:rsidRPr="000C5FFE">
              <w:rPr>
                <w:rFonts w:eastAsia="Calibri"/>
              </w:rPr>
              <w:t xml:space="preserve"> </w:t>
            </w:r>
          </w:p>
          <w:p w14:paraId="5A7F5BEC" w14:textId="77777777" w:rsidR="00C529F1" w:rsidRPr="000C5FFE" w:rsidRDefault="00C529F1" w:rsidP="00D70868">
            <w:pPr>
              <w:widowControl w:val="0"/>
              <w:ind w:left="992"/>
              <w:jc w:val="center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Ta có </w:t>
            </w:r>
            <w:r w:rsidRPr="00CA21C5">
              <w:rPr>
                <w:position w:val="-34"/>
              </w:rPr>
              <w:object w:dxaOrig="2880" w:dyaOrig="800" w14:anchorId="3ED89570">
                <v:shape id="_x0000_i1128" type="#_x0000_t75" style="width:2in;height:39.8pt" o:ole="">
                  <v:imagedata r:id="rId212" o:title=""/>
                </v:shape>
                <o:OLEObject Type="Embed" ProgID="Equation.DSMT4" ShapeID="_x0000_i1128" DrawAspect="Content" ObjectID="_1726947580" r:id="rId213"/>
              </w:object>
            </w:r>
            <w:r w:rsidRPr="000C5FFE">
              <w:rPr>
                <w:rFonts w:eastAsia="Calibri"/>
              </w:rPr>
              <w:t xml:space="preserve">, với </w:t>
            </w:r>
            <w:r w:rsidRPr="00CA21C5">
              <w:rPr>
                <w:position w:val="-6"/>
              </w:rPr>
              <w:object w:dxaOrig="520" w:dyaOrig="279" w14:anchorId="15E9B24C">
                <v:shape id="_x0000_i1129" type="#_x0000_t75" style="width:26.2pt;height:14.2pt" o:ole="">
                  <v:imagedata r:id="rId214" o:title=""/>
                </v:shape>
                <o:OLEObject Type="Embed" ProgID="Equation.DSMT4" ShapeID="_x0000_i1129" DrawAspect="Content" ObjectID="_1726947581" r:id="rId215"/>
              </w:object>
            </w:r>
            <w:r w:rsidRPr="000C5FFE">
              <w:rPr>
                <w:rFonts w:eastAsia="Calibri"/>
              </w:rPr>
              <w:t xml:space="preserve"> là nghiệm đơn hoặc nghiệm bội </w:t>
            </w:r>
            <w:r w:rsidRPr="00CA21C5">
              <w:rPr>
                <w:position w:val="-6"/>
              </w:rPr>
              <w:object w:dxaOrig="180" w:dyaOrig="279" w14:anchorId="4169CCED">
                <v:shape id="_x0000_i1130" type="#_x0000_t75" style="width:9.25pt;height:14.2pt" o:ole="">
                  <v:imagedata r:id="rId216" o:title=""/>
                </v:shape>
                <o:OLEObject Type="Embed" ProgID="Equation.DSMT4" ShapeID="_x0000_i1130" DrawAspect="Content" ObjectID="_1726947582" r:id="rId217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2F65F26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702F6F22" w14:textId="77777777" w:rsidTr="00C529F1">
        <w:trPr>
          <w:trHeight w:val="748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C31296E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50F36FA" w14:textId="77777777" w:rsidR="00C529F1" w:rsidRPr="000C5FFE" w:rsidRDefault="00C529F1" w:rsidP="00D70868">
            <w:pPr>
              <w:widowControl w:val="0"/>
              <w:rPr>
                <w:rFonts w:eastAsia="Calibri"/>
                <w:lang w:val="fr-FR"/>
              </w:rPr>
            </w:pPr>
            <w:r w:rsidRPr="000C5FFE">
              <w:rPr>
                <w:rFonts w:eastAsia="Calibri"/>
                <w:lang w:val="fr-FR"/>
              </w:rPr>
              <w:t xml:space="preserve">Ta có bảng xét dấu của </w:t>
            </w:r>
            <w:r w:rsidRPr="00CA21C5">
              <w:rPr>
                <w:position w:val="-14"/>
              </w:rPr>
              <w:object w:dxaOrig="620" w:dyaOrig="400" w14:anchorId="12E7663C">
                <v:shape id="_x0000_i1131" type="#_x0000_t75" style="width:31.1pt;height:20.2pt" o:ole="">
                  <v:imagedata r:id="rId218" o:title=""/>
                </v:shape>
                <o:OLEObject Type="Embed" ProgID="Equation.DSMT4" ShapeID="_x0000_i1131" DrawAspect="Content" ObjectID="_1726947583" r:id="rId219"/>
              </w:object>
            </w:r>
          </w:p>
          <w:p w14:paraId="63BD02BD" w14:textId="77777777" w:rsidR="00C529F1" w:rsidRPr="000C5FFE" w:rsidRDefault="00C529F1" w:rsidP="00D70868">
            <w:pPr>
              <w:widowControl w:val="0"/>
              <w:jc w:val="center"/>
              <w:rPr>
                <w:rFonts w:eastAsia="Calibri"/>
              </w:rPr>
            </w:pPr>
            <w:r w:rsidRPr="000C5FFE">
              <w:rPr>
                <w:rFonts w:eastAsia="Calibri"/>
                <w:noProof/>
              </w:rPr>
              <w:drawing>
                <wp:inline distT="0" distB="0" distL="0" distR="0" wp14:anchorId="103B28DD" wp14:editId="489B6D78">
                  <wp:extent cx="3337560" cy="61722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756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51EF87B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E600004" w14:textId="77777777" w:rsidTr="00C529F1">
        <w:trPr>
          <w:trHeight w:val="58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66C74D22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6E6ECD8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Hàm số </w:t>
            </w:r>
            <w:r w:rsidRPr="00CA21C5">
              <w:rPr>
                <w:position w:val="-14"/>
              </w:rPr>
              <w:object w:dxaOrig="940" w:dyaOrig="400" w14:anchorId="5249BFDF">
                <v:shape id="_x0000_i1132" type="#_x0000_t75" style="width:47.45pt;height:20.2pt" o:ole="">
                  <v:imagedata r:id="rId221" o:title=""/>
                </v:shape>
                <o:OLEObject Type="Embed" ProgID="Equation.DSMT4" ShapeID="_x0000_i1132" DrawAspect="Content" ObjectID="_1726947584" r:id="rId222"/>
              </w:object>
            </w:r>
            <w:r w:rsidRPr="000C5FFE">
              <w:rPr>
                <w:rFonts w:eastAsia="Calibri"/>
              </w:rPr>
              <w:t xml:space="preserve"> đồng biến trên khoảng </w:t>
            </w:r>
            <w:r w:rsidRPr="00CA21C5">
              <w:rPr>
                <w:position w:val="-14"/>
              </w:rPr>
              <w:object w:dxaOrig="639" w:dyaOrig="400" w14:anchorId="7252B110">
                <v:shape id="_x0000_i1133" type="#_x0000_t75" style="width:32.2pt;height:20.2pt" o:ole="">
                  <v:imagedata r:id="rId223" o:title=""/>
                </v:shape>
                <o:OLEObject Type="Embed" ProgID="Equation.DSMT4" ShapeID="_x0000_i1133" DrawAspect="Content" ObjectID="_1726947585" r:id="rId224"/>
              </w:object>
            </w:r>
            <w:r w:rsidRPr="000C5FFE">
              <w:rPr>
                <w:rFonts w:eastAsia="Calibri"/>
                <w:position w:val="-14"/>
              </w:rPr>
              <w:t xml:space="preserve"> </w:t>
            </w:r>
            <w:r w:rsidRPr="000C5FFE">
              <w:rPr>
                <w:rFonts w:eastAsia="Calibri"/>
              </w:rPr>
              <w:t xml:space="preserve">khi và chỉ khi </w:t>
            </w:r>
            <w:r w:rsidRPr="00CA21C5">
              <w:rPr>
                <w:position w:val="-12"/>
              </w:rPr>
              <w:object w:dxaOrig="600" w:dyaOrig="360" w14:anchorId="695FB7F5">
                <v:shape id="_x0000_i1134" type="#_x0000_t75" style="width:30pt;height:18pt" o:ole="">
                  <v:imagedata r:id="rId225" o:title=""/>
                </v:shape>
                <o:OLEObject Type="Embed" ProgID="Equation.DSMT4" ShapeID="_x0000_i1134" DrawAspect="Content" ObjectID="_1726947586" r:id="rId226"/>
              </w:object>
            </w:r>
            <w:r w:rsidRPr="000C5FFE">
              <w:rPr>
                <w:rFonts w:eastAsia="Calibri"/>
              </w:rPr>
              <w:t xml:space="preserve"> </w:t>
            </w:r>
          </w:p>
          <w:p w14:paraId="6418C5A0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Hay </w:t>
            </w:r>
            <w:r w:rsidRPr="00CA21C5">
              <w:rPr>
                <w:position w:val="-8"/>
              </w:rPr>
              <w:object w:dxaOrig="2620" w:dyaOrig="400" w14:anchorId="182129AB">
                <v:shape id="_x0000_i1135" type="#_x0000_t75" style="width:131.45pt;height:20.2pt" o:ole="">
                  <v:imagedata r:id="rId227" o:title=""/>
                </v:shape>
                <o:OLEObject Type="Embed" ProgID="Equation.DSMT4" ShapeID="_x0000_i1135" DrawAspect="Content" ObjectID="_1726947587" r:id="rId228"/>
              </w:object>
            </w:r>
            <w:r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5627CF1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66BAC5CA" w14:textId="77777777" w:rsidTr="00C529F1">
        <w:trPr>
          <w:trHeight w:val="462"/>
          <w:jc w:val="center"/>
        </w:trPr>
        <w:tc>
          <w:tcPr>
            <w:tcW w:w="72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53ED8AD2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5AF36D4F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C5FFE">
              <w:rPr>
                <w:rFonts w:eastAsia="Calibri"/>
              </w:rPr>
              <w:t xml:space="preserve">Kết hợp với điều kiện </w:t>
            </w:r>
            <w:r w:rsidRPr="00CA21C5">
              <w:rPr>
                <w:position w:val="-14"/>
              </w:rPr>
              <w:object w:dxaOrig="4200" w:dyaOrig="400" w14:anchorId="4B483BAB">
                <v:shape id="_x0000_i1136" type="#_x0000_t75" style="width:210pt;height:20.2pt" o:ole="">
                  <v:imagedata r:id="rId229" o:title=""/>
                </v:shape>
                <o:OLEObject Type="Embed" ProgID="Equation.DSMT4" ShapeID="_x0000_i1136" DrawAspect="Content" ObjectID="_1726947588" r:id="rId230"/>
              </w:object>
            </w:r>
            <w:r w:rsidRPr="000C5FFE">
              <w:rPr>
                <w:rFonts w:eastAsia="Calibri"/>
              </w:rPr>
              <w:t>.</w:t>
            </w:r>
          </w:p>
          <w:p w14:paraId="47B5536E" w14:textId="77777777" w:rsidR="00C529F1" w:rsidRPr="000C5FFE" w:rsidRDefault="00C529F1" w:rsidP="00D70868">
            <w:pPr>
              <w:widowControl w:val="0"/>
              <w:rPr>
                <w:rFonts w:eastAsia="Calibri"/>
              </w:rPr>
            </w:pPr>
            <w:r w:rsidRPr="00025957">
              <w:rPr>
                <w:position w:val="-4"/>
              </w:rPr>
              <w:object w:dxaOrig="139" w:dyaOrig="200" w14:anchorId="2D25F1F4">
                <v:shape id="_x0000_i1137" type="#_x0000_t75" style="width:6.55pt;height:9.8pt" o:ole="">
                  <v:imagedata r:id="rId231" o:title=""/>
                </v:shape>
                <o:OLEObject Type="Embed" ProgID="Equation.DSMT4" ShapeID="_x0000_i1137" DrawAspect="Content" ObjectID="_1726947589" r:id="rId232"/>
              </w:object>
            </w:r>
            <w:r w:rsidRPr="000C5FFE">
              <w:rPr>
                <w:rFonts w:eastAsia="Calibri"/>
              </w:rPr>
              <w:t xml:space="preserve"> Vậy có </w:t>
            </w:r>
            <w:r w:rsidRPr="00CA21C5">
              <w:rPr>
                <w:position w:val="-6"/>
              </w:rPr>
              <w:object w:dxaOrig="200" w:dyaOrig="279" w14:anchorId="23BFE786">
                <v:shape id="_x0000_i1138" type="#_x0000_t75" style="width:9.8pt;height:14.2pt" o:ole="">
                  <v:imagedata r:id="rId233" o:title=""/>
                </v:shape>
                <o:OLEObject Type="Embed" ProgID="Equation.DSMT4" ShapeID="_x0000_i1138" DrawAspect="Content" ObjectID="_1726947590" r:id="rId234"/>
              </w:object>
            </w:r>
            <w:r w:rsidRPr="000C5FFE">
              <w:rPr>
                <w:rFonts w:eastAsia="Calibri"/>
              </w:rPr>
              <w:t xml:space="preserve"> số nguyên </w:t>
            </w:r>
            <w:r w:rsidRPr="00CA21C5">
              <w:rPr>
                <w:position w:val="-6"/>
              </w:rPr>
              <w:object w:dxaOrig="260" w:dyaOrig="220" w14:anchorId="1421B6E8">
                <v:shape id="_x0000_i1139" type="#_x0000_t75" style="width:13.1pt;height:11.45pt" o:ole="">
                  <v:imagedata r:id="rId235" o:title=""/>
                </v:shape>
                <o:OLEObject Type="Embed" ProgID="Equation.DSMT4" ShapeID="_x0000_i1139" DrawAspect="Content" ObjectID="_1726947591" r:id="rId236"/>
              </w:object>
            </w:r>
            <w:r w:rsidRPr="000C5FFE">
              <w:rPr>
                <w:rFonts w:eastAsia="Calibri"/>
              </w:rPr>
              <w:t xml:space="preserve"> thỏa mãn yêu cầu bài toán</w:t>
            </w:r>
            <w:r w:rsidRPr="000C5FFE">
              <w:rPr>
                <w:rFonts w:eastAsia="Calibri"/>
                <w:color w:val="000000"/>
              </w:rPr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124E73BD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09BB551" w14:textId="77777777" w:rsidTr="00C529F1">
        <w:trPr>
          <w:trHeight w:val="1558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2642D610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2b)</w:t>
            </w:r>
          </w:p>
          <w:p w14:paraId="6D1AEB11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(2.0)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B8E16A" w14:textId="77777777" w:rsidR="00C529F1" w:rsidRPr="000C5FFE" w:rsidRDefault="00C529F1" w:rsidP="00D70868">
            <w:pPr>
              <w:pStyle w:val="ListParagraph"/>
              <w:ind w:left="0"/>
              <w:rPr>
                <w:rFonts w:ascii="Times New Roman" w:hAnsi="Times New Roman"/>
                <w:b/>
                <w:i/>
                <w:sz w:val="24"/>
                <w:szCs w:val="24"/>
                <w:lang w:val="vi-VN"/>
              </w:rPr>
            </w:pPr>
            <w:bookmarkStart w:id="2" w:name="_Hlk114777989"/>
            <w:r w:rsidRPr="000C5FFE">
              <w:rPr>
                <w:rFonts w:ascii="Times New Roman" w:hAnsi="Times New Roman"/>
                <w:sz w:val="24"/>
                <w:szCs w:val="24"/>
              </w:rPr>
              <w:t xml:space="preserve">Người ta dùng 18 cuốn sách bao gồm 7 cuốn sách Toán, 6 cuốn sách Lý và 5 cuốn sách Hóa (các cuốn sách cùng loại thì giống nhau) để làm phần thưởng cho 9 học sinh </w:t>
            </w:r>
            <w:r w:rsidRPr="00CA21C5">
              <w:rPr>
                <w:position w:val="-10"/>
              </w:rPr>
              <w:object w:dxaOrig="2299" w:dyaOrig="320" w14:anchorId="6C7290BC">
                <v:shape id="_x0000_i1140" type="#_x0000_t75" style="width:115.1pt;height:15.8pt" o:ole="">
                  <v:imagedata r:id="rId237" o:title=""/>
                </v:shape>
                <o:OLEObject Type="Embed" ProgID="Equation.DSMT4" ShapeID="_x0000_i1140" DrawAspect="Content" ObjectID="_1726947592" r:id="rId238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 xml:space="preserve">, mỗi học sinh nhận được 2 cuốn sách khác thể loại (không tính thứ tự các cuốn sách). Tính xác suất để hai học sinh </w:t>
            </w:r>
            <w:r w:rsidRPr="00025957">
              <w:rPr>
                <w:position w:val="-4"/>
              </w:rPr>
              <w:object w:dxaOrig="240" w:dyaOrig="260" w14:anchorId="02276DD1">
                <v:shape id="_x0000_i1141" type="#_x0000_t75" style="width:12pt;height:13.1pt" o:ole="">
                  <v:imagedata r:id="rId239" o:title=""/>
                </v:shape>
                <o:OLEObject Type="Embed" ProgID="Equation.DSMT4" ShapeID="_x0000_i1141" DrawAspect="Content" ObjectID="_1726947593" r:id="rId240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 xml:space="preserve"> và </w:t>
            </w:r>
            <w:r w:rsidRPr="00025957">
              <w:rPr>
                <w:position w:val="-4"/>
              </w:rPr>
              <w:object w:dxaOrig="240" w:dyaOrig="260" w14:anchorId="3DACA598">
                <v:shape id="_x0000_i1142" type="#_x0000_t75" style="width:12pt;height:13.1pt" o:ole="">
                  <v:imagedata r:id="rId241" o:title=""/>
                </v:shape>
                <o:OLEObject Type="Embed" ProgID="Equation.DSMT4" ShapeID="_x0000_i1142" DrawAspect="Content" ObjectID="_1726947594" r:id="rId242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 xml:space="preserve"> nhận được phần thưởng giống nhau.</w:t>
            </w:r>
            <w:bookmarkEnd w:id="2"/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1BAC6B43" w14:textId="77777777" w:rsidR="00C529F1" w:rsidRPr="000C5FFE" w:rsidRDefault="00C529F1" w:rsidP="00D70868">
            <w:pPr>
              <w:jc w:val="center"/>
            </w:pPr>
          </w:p>
        </w:tc>
      </w:tr>
      <w:tr w:rsidR="00C529F1" w:rsidRPr="000C5FFE" w14:paraId="1643150D" w14:textId="77777777" w:rsidTr="00C529F1">
        <w:trPr>
          <w:trHeight w:val="40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087C54F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63A93C37" w14:textId="77777777" w:rsidR="00C529F1" w:rsidRPr="000C5FFE" w:rsidRDefault="00C529F1" w:rsidP="00D70868">
            <w:pPr>
              <w:tabs>
                <w:tab w:val="left" w:pos="1182"/>
                <w:tab w:val="left" w:pos="2790"/>
              </w:tabs>
            </w:pPr>
            <w:r w:rsidRPr="000C5FFE">
              <w:t xml:space="preserve">Gọi </w:t>
            </w:r>
            <w:r w:rsidRPr="00CA21C5">
              <w:rPr>
                <w:position w:val="-14"/>
              </w:rPr>
              <w:object w:dxaOrig="1800" w:dyaOrig="400" w14:anchorId="23599AAE">
                <v:shape id="_x0000_i1143" type="#_x0000_t75" style="width:90pt;height:20.2pt" o:ole="">
                  <v:imagedata r:id="rId243" o:title=""/>
                </v:shape>
                <o:OLEObject Type="Embed" ProgID="Equation.DSMT4" ShapeID="_x0000_i1143" DrawAspect="Content" ObjectID="_1726947595" r:id="rId244"/>
              </w:object>
            </w:r>
            <w:r w:rsidRPr="000C5FFE">
              <w:t xml:space="preserve">  lần lượt là số học sinh được nhận các bộ giải thưởng (Toán-Lý); (Toán-Hóa) và (Lý-Hóa). </w:t>
            </w:r>
          </w:p>
          <w:p w14:paraId="6E7805FC" w14:textId="77777777" w:rsidR="00C529F1" w:rsidRPr="000C5FFE" w:rsidRDefault="00C529F1" w:rsidP="00D70868">
            <w:pPr>
              <w:jc w:val="both"/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D8A85FE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5CF4DCEC" w14:textId="77777777" w:rsidTr="00C529F1">
        <w:trPr>
          <w:trHeight w:val="121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68B5AE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B2B3F30" w14:textId="77777777" w:rsidR="00C529F1" w:rsidRPr="000C5FFE" w:rsidRDefault="00C529F1" w:rsidP="00D70868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C5FFE">
              <w:rPr>
                <w:rFonts w:ascii="Times New Roman" w:hAnsi="Times New Roman"/>
                <w:sz w:val="24"/>
                <w:szCs w:val="24"/>
              </w:rPr>
              <w:t xml:space="preserve">Ta có hệ phương trình: </w:t>
            </w:r>
            <w:r w:rsidRPr="00CA21C5">
              <w:rPr>
                <w:position w:val="-50"/>
              </w:rPr>
              <w:object w:dxaOrig="1040" w:dyaOrig="1120" w14:anchorId="3F8FC340">
                <v:shape id="_x0000_i1144" type="#_x0000_t75" style="width:51.8pt;height:56.2pt" o:ole="">
                  <v:imagedata r:id="rId245" o:title=""/>
                </v:shape>
                <o:OLEObject Type="Embed" ProgID="Equation.DSMT4" ShapeID="_x0000_i1144" DrawAspect="Content" ObjectID="_1726947596" r:id="rId246"/>
              </w:object>
            </w:r>
            <w:r w:rsidRPr="000C5FF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523E429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5FF0685D" w14:textId="77777777" w:rsidTr="00C529F1">
        <w:trPr>
          <w:trHeight w:val="1189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8CC3662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D4F0F9E" w14:textId="77777777" w:rsidR="00C529F1" w:rsidRPr="000C5FFE" w:rsidRDefault="00C529F1" w:rsidP="00D70868">
            <w:pPr>
              <w:pStyle w:val="ListParagraph"/>
              <w:ind w:left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A21C5">
              <w:rPr>
                <w:position w:val="-50"/>
              </w:rPr>
              <w:object w:dxaOrig="999" w:dyaOrig="1120" w14:anchorId="09425761">
                <v:shape id="_x0000_i1145" type="#_x0000_t75" style="width:50.2pt;height:56.2pt" o:ole="">
                  <v:imagedata r:id="rId247" o:title=""/>
                </v:shape>
                <o:OLEObject Type="Embed" ProgID="Equation.DSMT4" ShapeID="_x0000_i1145" DrawAspect="Content" ObjectID="_1726947597" r:id="rId248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D16D4DA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72A17B20" w14:textId="77777777" w:rsidTr="00C529F1">
        <w:trPr>
          <w:trHeight w:val="487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4E0A854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59A6719C" w14:textId="77777777" w:rsidR="00C529F1" w:rsidRPr="000C5FFE" w:rsidRDefault="00C529F1" w:rsidP="00D70868">
            <w:pPr>
              <w:jc w:val="both"/>
            </w:pPr>
            <w:r w:rsidRPr="000C5FFE">
              <w:t xml:space="preserve">Số cách phát thưởng ngẫu nhiên cho 9 học sinh là: </w:t>
            </w:r>
            <w:r w:rsidRPr="00CA21C5">
              <w:rPr>
                <w:position w:val="-12"/>
              </w:rPr>
              <w:object w:dxaOrig="1700" w:dyaOrig="380" w14:anchorId="511ED1A5">
                <v:shape id="_x0000_i1146" type="#_x0000_t75" style="width:85.1pt;height:19.1pt" o:ole="">
                  <v:imagedata r:id="rId249" o:title=""/>
                </v:shape>
                <o:OLEObject Type="Embed" ProgID="Equation.DSMT4" ShapeID="_x0000_i1146" DrawAspect="Content" ObjectID="_1726947598" r:id="rId250"/>
              </w:object>
            </w:r>
          </w:p>
          <w:p w14:paraId="6161585E" w14:textId="77777777" w:rsidR="00C529F1" w:rsidRPr="000C5FFE" w:rsidRDefault="00C529F1" w:rsidP="00D70868">
            <w:pPr>
              <w:jc w:val="both"/>
            </w:pPr>
            <w:r w:rsidRPr="000C5FFE">
              <w:t xml:space="preserve">Gọi </w:t>
            </w:r>
            <w:r w:rsidRPr="000C5FFE">
              <w:rPr>
                <w:i/>
              </w:rPr>
              <w:t xml:space="preserve">T </w:t>
            </w:r>
            <w:r w:rsidRPr="000C5FFE">
              <w:t xml:space="preserve">là biến cố “Hai học sinh </w:t>
            </w:r>
            <w:r w:rsidRPr="000C5FFE">
              <w:rPr>
                <w:i/>
              </w:rPr>
              <w:t xml:space="preserve">A </w:t>
            </w:r>
            <w:r w:rsidRPr="000C5FFE">
              <w:t xml:space="preserve">và </w:t>
            </w:r>
            <w:r w:rsidRPr="000C5FFE">
              <w:rPr>
                <w:i/>
              </w:rPr>
              <w:t>B</w:t>
            </w:r>
            <w:r w:rsidRPr="000C5FFE">
              <w:t xml:space="preserve"> có phần thưởng giống nhau”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E880129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65986116" w14:textId="77777777" w:rsidTr="00C529F1">
        <w:trPr>
          <w:trHeight w:val="49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7FD76EF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1C86F7E" w14:textId="77777777" w:rsidR="00C529F1" w:rsidRPr="000C5FFE" w:rsidRDefault="00C529F1" w:rsidP="00D70868">
            <w:pPr>
              <w:jc w:val="both"/>
            </w:pPr>
            <w:r w:rsidRPr="000C5FFE">
              <w:t xml:space="preserve">Nếu </w:t>
            </w:r>
            <w:r w:rsidRPr="000C5FFE">
              <w:rPr>
                <w:i/>
              </w:rPr>
              <w:t>A</w:t>
            </w:r>
            <w:r w:rsidRPr="000C5FFE">
              <w:t xml:space="preserve"> và </w:t>
            </w:r>
            <w:r w:rsidRPr="000C5FFE">
              <w:rPr>
                <w:i/>
              </w:rPr>
              <w:t>B</w:t>
            </w:r>
            <w:r w:rsidRPr="000C5FFE">
              <w:t xml:space="preserve"> có phần thưởng là sách (Toán- Lý) thì có </w:t>
            </w:r>
            <w:r w:rsidRPr="00CA21C5">
              <w:rPr>
                <w:position w:val="-12"/>
              </w:rPr>
              <w:object w:dxaOrig="1560" w:dyaOrig="380" w14:anchorId="265D83A1">
                <v:shape id="_x0000_i1147" type="#_x0000_t75" style="width:78pt;height:19.1pt" o:ole="">
                  <v:imagedata r:id="rId251" o:title=""/>
                </v:shape>
                <o:OLEObject Type="Embed" ProgID="Equation.DSMT4" ShapeID="_x0000_i1147" DrawAspect="Content" ObjectID="_1726947599" r:id="rId252"/>
              </w:object>
            </w:r>
            <w:r w:rsidRPr="000C5FFE">
              <w:t xml:space="preserve"> cách phát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169DEE2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4884D19" w14:textId="77777777" w:rsidTr="00C529F1">
        <w:trPr>
          <w:trHeight w:val="604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1D172CB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7B2D9B80" w14:textId="77777777" w:rsidR="00C529F1" w:rsidRPr="000C5FFE" w:rsidRDefault="00C529F1" w:rsidP="00D70868">
            <w:pPr>
              <w:jc w:val="both"/>
            </w:pPr>
            <w:r w:rsidRPr="000C5FFE">
              <w:t xml:space="preserve">Nếu </w:t>
            </w:r>
            <w:r w:rsidRPr="000C5FFE">
              <w:rPr>
                <w:i/>
              </w:rPr>
              <w:t>A</w:t>
            </w:r>
            <w:r w:rsidRPr="000C5FFE">
              <w:t xml:space="preserve"> và </w:t>
            </w:r>
            <w:r w:rsidRPr="000C5FFE">
              <w:rPr>
                <w:i/>
              </w:rPr>
              <w:t>B</w:t>
            </w:r>
            <w:r w:rsidRPr="000C5FFE">
              <w:t xml:space="preserve"> có phần thưởng là sách (Toán- Hóa) thì có </w:t>
            </w:r>
            <w:r w:rsidRPr="00CA21C5">
              <w:rPr>
                <w:position w:val="-12"/>
              </w:rPr>
              <w:object w:dxaOrig="1520" w:dyaOrig="380" w14:anchorId="6C8F8569">
                <v:shape id="_x0000_i1148" type="#_x0000_t75" style="width:75.8pt;height:19.1pt" o:ole="">
                  <v:imagedata r:id="rId253" o:title=""/>
                </v:shape>
                <o:OLEObject Type="Embed" ProgID="Equation.DSMT4" ShapeID="_x0000_i1148" DrawAspect="Content" ObjectID="_1726947600" r:id="rId254"/>
              </w:object>
            </w:r>
            <w:r w:rsidRPr="000C5FFE">
              <w:t>cách phát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B381D3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669933D" w14:textId="77777777" w:rsidTr="00C529F1">
        <w:trPr>
          <w:trHeight w:val="27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C02A2EE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C315F0C" w14:textId="77777777" w:rsidR="00C529F1" w:rsidRPr="000C5FFE" w:rsidRDefault="00C529F1" w:rsidP="00D70868">
            <w:pPr>
              <w:jc w:val="both"/>
            </w:pPr>
            <w:r w:rsidRPr="000C5FFE">
              <w:t xml:space="preserve">Nếu </w:t>
            </w:r>
            <w:r w:rsidRPr="000C5FFE">
              <w:rPr>
                <w:i/>
              </w:rPr>
              <w:t>A</w:t>
            </w:r>
            <w:r w:rsidRPr="000C5FFE">
              <w:t xml:space="preserve"> và </w:t>
            </w:r>
            <w:r w:rsidRPr="000C5FFE">
              <w:rPr>
                <w:i/>
              </w:rPr>
              <w:t>B</w:t>
            </w:r>
            <w:r w:rsidRPr="000C5FFE">
              <w:t xml:space="preserve"> có phần thưởng là sách (Lý- Hóa) thì có </w:t>
            </w:r>
            <w:r w:rsidRPr="00CA21C5">
              <w:rPr>
                <w:position w:val="-12"/>
              </w:rPr>
              <w:object w:dxaOrig="1120" w:dyaOrig="380" w14:anchorId="58FE09C0">
                <v:shape id="_x0000_i1149" type="#_x0000_t75" style="width:56.2pt;height:19.1pt" o:ole="">
                  <v:imagedata r:id="rId255" o:title=""/>
                </v:shape>
                <o:OLEObject Type="Embed" ProgID="Equation.DSMT4" ShapeID="_x0000_i1149" DrawAspect="Content" ObjectID="_1726947601" r:id="rId256"/>
              </w:object>
            </w:r>
            <w:r w:rsidRPr="000C5FFE">
              <w:t>cách phát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D18405B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62144F4F" w14:textId="77777777" w:rsidTr="00C529F1">
        <w:trPr>
          <w:trHeight w:val="58"/>
          <w:jc w:val="center"/>
        </w:trPr>
        <w:tc>
          <w:tcPr>
            <w:tcW w:w="72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5B425D21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1BFBB041" w14:textId="77777777" w:rsidR="00C529F1" w:rsidRPr="000C5FFE" w:rsidRDefault="00C529F1" w:rsidP="00D70868">
            <w:r w:rsidRPr="000C5FFE">
              <w:t xml:space="preserve">Vậy xác suất cần tìm là: </w:t>
            </w:r>
            <w:r w:rsidRPr="00CA21C5">
              <w:rPr>
                <w:position w:val="-24"/>
              </w:rPr>
              <w:object w:dxaOrig="2720" w:dyaOrig="620" w14:anchorId="24C8E74A">
                <v:shape id="_x0000_i1150" type="#_x0000_t75" style="width:135.8pt;height:31.1pt" o:ole="">
                  <v:imagedata r:id="rId257" o:title=""/>
                </v:shape>
                <o:OLEObject Type="Embed" ProgID="Equation.DSMT4" ShapeID="_x0000_i1150" DrawAspect="Content" ObjectID="_1726947602" r:id="rId258"/>
              </w:objec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21A56B5B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2409FE01" w14:textId="77777777" w:rsidTr="00C529F1">
        <w:trPr>
          <w:trHeight w:val="1702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40336DF4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3</w:t>
            </w:r>
          </w:p>
          <w:p w14:paraId="100E04D5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t>(1.5)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4DC1508" w14:textId="77777777" w:rsidR="00C529F1" w:rsidRPr="006542D3" w:rsidRDefault="00C529F1" w:rsidP="00D70868">
            <w:pPr>
              <w:tabs>
                <w:tab w:val="left" w:pos="992"/>
              </w:tabs>
            </w:pPr>
            <w:bookmarkStart w:id="3" w:name="_Hlk114778056"/>
            <w:r w:rsidRPr="00010F50">
              <w:t xml:space="preserve">Cho ba số thực dương </w:t>
            </w:r>
            <w:r w:rsidRPr="00CA21C5">
              <w:rPr>
                <w:position w:val="-10"/>
              </w:rPr>
              <w:object w:dxaOrig="660" w:dyaOrig="320" w14:anchorId="4A5DC1DF">
                <v:shape id="_x0000_i1151" type="#_x0000_t75" style="width:33.25pt;height:15.8pt" o:ole="">
                  <v:imagedata r:id="rId259" o:title=""/>
                </v:shape>
                <o:OLEObject Type="Embed" ProgID="Equation.DSMT4" ShapeID="_x0000_i1151" DrawAspect="Content" ObjectID="_1726947603" r:id="rId260"/>
              </w:object>
            </w:r>
            <w:r w:rsidRPr="00010F50">
              <w:t xml:space="preserve"> thỏa mãn </w:t>
            </w:r>
            <w:r w:rsidRPr="00CA21C5">
              <w:rPr>
                <w:position w:val="-16"/>
              </w:rPr>
              <w:object w:dxaOrig="4040" w:dyaOrig="440" w14:anchorId="09E36680">
                <v:shape id="_x0000_i1152" type="#_x0000_t75" style="width:201.8pt;height:21.8pt" o:ole="">
                  <v:imagedata r:id="rId261" o:title=""/>
                </v:shape>
                <o:OLEObject Type="Embed" ProgID="Equation.DSMT4" ShapeID="_x0000_i1152" DrawAspect="Content" ObjectID="_1726947604" r:id="rId262"/>
              </w:object>
            </w:r>
            <w:r w:rsidRPr="00010F50">
              <w:t xml:space="preserve">. Tìm giá trị lớn nhất của biểu thức </w:t>
            </w:r>
            <w:bookmarkEnd w:id="3"/>
            <w:r w:rsidRPr="00CA21C5">
              <w:rPr>
                <w:position w:val="-32"/>
              </w:rPr>
              <w:object w:dxaOrig="5179" w:dyaOrig="800" w14:anchorId="73DFF1D9">
                <v:shape id="_x0000_i1153" type="#_x0000_t75" style="width:258.55pt;height:39.8pt" o:ole="">
                  <v:imagedata r:id="rId263" o:title=""/>
                </v:shape>
                <o:OLEObject Type="Embed" ProgID="Equation.DSMT4" ShapeID="_x0000_i1153" DrawAspect="Content" ObjectID="_1726947605" r:id="rId264"/>
              </w:objec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0A1F897C" w14:textId="77777777" w:rsidR="00C529F1" w:rsidRDefault="00C529F1" w:rsidP="00D70868"/>
          <w:p w14:paraId="76EA08A6" w14:textId="77777777" w:rsidR="00C529F1" w:rsidRDefault="00C529F1" w:rsidP="00D70868"/>
          <w:p w14:paraId="0B5AC7C3" w14:textId="77777777" w:rsidR="00C529F1" w:rsidRDefault="00C529F1" w:rsidP="00D70868"/>
          <w:p w14:paraId="34AE3645" w14:textId="77777777" w:rsidR="00C529F1" w:rsidRDefault="00C529F1" w:rsidP="00D70868"/>
          <w:p w14:paraId="1A64B1E9" w14:textId="77777777" w:rsidR="00C529F1" w:rsidRPr="000C5FFE" w:rsidRDefault="00C529F1" w:rsidP="00D70868"/>
        </w:tc>
      </w:tr>
      <w:tr w:rsidR="00C529F1" w:rsidRPr="000C5FFE" w14:paraId="29C194F7" w14:textId="77777777" w:rsidTr="00C529F1">
        <w:trPr>
          <w:trHeight w:val="57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E62355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08A547AA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Do </w:t>
            </w:r>
            <w:r w:rsidRPr="00CA21C5">
              <w:rPr>
                <w:position w:val="-10"/>
              </w:rPr>
              <w:object w:dxaOrig="960" w:dyaOrig="320" w14:anchorId="714DF842">
                <v:shape id="_x0000_i1154" type="#_x0000_t75" style="width:48pt;height:15.8pt" o:ole="">
                  <v:imagedata r:id="rId265" o:title=""/>
                </v:shape>
                <o:OLEObject Type="Embed" ProgID="Equation.DSMT4" ShapeID="_x0000_i1154" DrawAspect="Content" ObjectID="_1726947606" r:id="rId266"/>
              </w:object>
            </w:r>
            <w:r w:rsidRPr="000C5FFE">
              <w:rPr>
                <w:color w:val="000000" w:themeColor="text1"/>
              </w:rPr>
              <w:t xml:space="preserve">và </w:t>
            </w:r>
            <w:r w:rsidRPr="00CA21C5">
              <w:rPr>
                <w:position w:val="-16"/>
              </w:rPr>
              <w:object w:dxaOrig="4040" w:dyaOrig="440" w14:anchorId="5739E181">
                <v:shape id="_x0000_i1155" type="#_x0000_t75" style="width:201.8pt;height:21.8pt" o:ole="">
                  <v:imagedata r:id="rId267" o:title=""/>
                </v:shape>
                <o:OLEObject Type="Embed" ProgID="Equation.DSMT4" ShapeID="_x0000_i1155" DrawAspect="Content" ObjectID="_1726947607" r:id="rId268"/>
              </w:object>
            </w:r>
          </w:p>
          <w:p w14:paraId="47BAFE4D" w14:textId="77777777" w:rsidR="00C529F1" w:rsidRPr="000C5FFE" w:rsidRDefault="00C529F1" w:rsidP="00D70868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6"/>
              </w:rPr>
              <w:object w:dxaOrig="1719" w:dyaOrig="279" w14:anchorId="628CF07F">
                <v:shape id="_x0000_i1156" type="#_x0000_t75" style="width:86.2pt;height:14.2pt" o:ole="">
                  <v:imagedata r:id="rId269" o:title=""/>
                </v:shape>
                <o:OLEObject Type="Embed" ProgID="Equation.DSMT4" ShapeID="_x0000_i1156" DrawAspect="Content" ObjectID="_1726947608" r:id="rId270"/>
              </w:object>
            </w:r>
          </w:p>
          <w:p w14:paraId="6BBABCFE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+) Ta có: </w:t>
            </w:r>
            <w:r w:rsidRPr="00CA21C5">
              <w:rPr>
                <w:position w:val="-28"/>
              </w:rPr>
              <w:object w:dxaOrig="6880" w:dyaOrig="740" w14:anchorId="53F321C9">
                <v:shape id="_x0000_i1157" type="#_x0000_t75" style="width:344.2pt;height:37.1pt" o:ole="">
                  <v:imagedata r:id="rId271" o:title=""/>
                </v:shape>
                <o:OLEObject Type="Embed" ProgID="Equation.DSMT4" ShapeID="_x0000_i1157" DrawAspect="Content" ObjectID="_1726947609" r:id="rId272"/>
              </w:object>
            </w:r>
          </w:p>
          <w:p w14:paraId="75F14120" w14:textId="77777777" w:rsidR="00C529F1" w:rsidRPr="000C5FFE" w:rsidRDefault="00C529F1" w:rsidP="00D70868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6"/>
              </w:rPr>
              <w:object w:dxaOrig="2280" w:dyaOrig="460" w14:anchorId="3163FA35">
                <v:shape id="_x0000_i1158" type="#_x0000_t75" style="width:114pt;height:23.45pt" o:ole="">
                  <v:imagedata r:id="rId273" o:title=""/>
                </v:shape>
                <o:OLEObject Type="Embed" ProgID="Equation.DSMT4" ShapeID="_x0000_i1158" DrawAspect="Content" ObjectID="_1726947610" r:id="rId274"/>
              </w:object>
            </w:r>
          </w:p>
          <w:p w14:paraId="435C5559" w14:textId="77777777" w:rsidR="00C529F1" w:rsidRPr="000C5FFE" w:rsidRDefault="00C529F1" w:rsidP="00D70868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20"/>
              </w:rPr>
              <w:object w:dxaOrig="6740" w:dyaOrig="520" w14:anchorId="63828317">
                <v:shape id="_x0000_i1159" type="#_x0000_t75" style="width:337.1pt;height:26.2pt" o:ole="">
                  <v:imagedata r:id="rId275" o:title=""/>
                </v:shape>
                <o:OLEObject Type="Embed" ProgID="Equation.DSMT4" ShapeID="_x0000_i1159" DrawAspect="Content" ObjectID="_1726947611" r:id="rId276"/>
              </w:object>
            </w:r>
          </w:p>
          <w:p w14:paraId="48430063" w14:textId="77777777" w:rsidR="00C529F1" w:rsidRPr="000C5FFE" w:rsidRDefault="00C529F1" w:rsidP="00D70868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20"/>
              </w:rPr>
              <w:object w:dxaOrig="6320" w:dyaOrig="520" w14:anchorId="20EC0045">
                <v:shape id="_x0000_i1160" type="#_x0000_t75" style="width:315.8pt;height:26.2pt" o:ole="">
                  <v:imagedata r:id="rId277" o:title=""/>
                </v:shape>
                <o:OLEObject Type="Embed" ProgID="Equation.DSMT4" ShapeID="_x0000_i1160" DrawAspect="Content" ObjectID="_1726947612" r:id="rId278"/>
              </w:object>
            </w:r>
          </w:p>
          <w:p w14:paraId="4D72B3A0" w14:textId="77777777" w:rsidR="00C529F1" w:rsidRPr="000C5FFE" w:rsidRDefault="00C529F1" w:rsidP="00D70868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4040" w:dyaOrig="440" w14:anchorId="18D314A9">
                <v:shape id="_x0000_i1161" type="#_x0000_t75" style="width:201.8pt;height:21.8pt" o:ole="">
                  <v:imagedata r:id="rId279" o:title=""/>
                </v:shape>
                <o:OLEObject Type="Embed" ProgID="Equation.DSMT4" ShapeID="_x0000_i1161" DrawAspect="Content" ObjectID="_1726947613" r:id="rId280"/>
              </w:object>
            </w:r>
          </w:p>
          <w:p w14:paraId="4461DCEA" w14:textId="77777777" w:rsidR="00C529F1" w:rsidRPr="006542D3" w:rsidRDefault="00C529F1" w:rsidP="00D70868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3040" w:dyaOrig="440" w14:anchorId="74CC56B5">
                <v:shape id="_x0000_i1162" type="#_x0000_t75" style="width:152.2pt;height:21.8pt" o:ole="">
                  <v:imagedata r:id="rId281" o:title=""/>
                </v:shape>
                <o:OLEObject Type="Embed" ProgID="Equation.DSMT4" ShapeID="_x0000_i1162" DrawAspect="Content" ObjectID="_1726947614" r:id="rId28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964C409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5CB40E54" w14:textId="77777777" w:rsidTr="00C529F1">
        <w:trPr>
          <w:trHeight w:val="107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27C9FC6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020A32D2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>+) Lại có:</w:t>
            </w:r>
            <w:r w:rsidRPr="00CA21C5">
              <w:rPr>
                <w:position w:val="-32"/>
              </w:rPr>
              <w:object w:dxaOrig="4160" w:dyaOrig="800" w14:anchorId="5E274A40">
                <v:shape id="_x0000_i1163" type="#_x0000_t75" style="width:207.8pt;height:39.8pt" o:ole="">
                  <v:imagedata r:id="rId283" o:title=""/>
                </v:shape>
                <o:OLEObject Type="Embed" ProgID="Equation.DSMT4" ShapeID="_x0000_i1163" DrawAspect="Content" ObjectID="_1726947615" r:id="rId284"/>
              </w:object>
            </w:r>
            <w:r w:rsidRPr="000C5FFE">
              <w:rPr>
                <w:color w:val="000000" w:themeColor="text1"/>
              </w:rPr>
              <w:t xml:space="preserve">và </w:t>
            </w:r>
            <w:r w:rsidRPr="00CA21C5">
              <w:rPr>
                <w:position w:val="-24"/>
              </w:rPr>
              <w:object w:dxaOrig="3400" w:dyaOrig="620" w14:anchorId="245853B1">
                <v:shape id="_x0000_i1164" type="#_x0000_t75" style="width:170.2pt;height:31.1pt" o:ole="">
                  <v:imagedata r:id="rId285" o:title=""/>
                </v:shape>
                <o:OLEObject Type="Embed" ProgID="Equation.DSMT4" ShapeID="_x0000_i1164" DrawAspect="Content" ObjectID="_1726947616" r:id="rId286"/>
              </w:object>
            </w:r>
          </w:p>
          <w:p w14:paraId="5C4C4522" w14:textId="77777777" w:rsidR="00C529F1" w:rsidRPr="006542D3" w:rsidRDefault="00C529F1" w:rsidP="00D70868">
            <w:pPr>
              <w:rPr>
                <w:color w:val="000000" w:themeColor="text1"/>
              </w:rPr>
            </w:pPr>
            <w:r w:rsidRPr="00CA21C5">
              <w:rPr>
                <w:position w:val="-24"/>
              </w:rPr>
              <w:object w:dxaOrig="3440" w:dyaOrig="620" w14:anchorId="6B8F69FE">
                <v:shape id="_x0000_i1165" type="#_x0000_t75" style="width:171.8pt;height:31.1pt" o:ole="">
                  <v:imagedata r:id="rId287" o:title=""/>
                </v:shape>
                <o:OLEObject Type="Embed" ProgID="Equation.DSMT4" ShapeID="_x0000_i1165" DrawAspect="Content" ObjectID="_1726947617" r:id="rId288"/>
              </w:object>
            </w:r>
            <w:r w:rsidRPr="00CA21C5">
              <w:rPr>
                <w:position w:val="-14"/>
              </w:rPr>
              <w:object w:dxaOrig="1900" w:dyaOrig="440" w14:anchorId="77E2140E">
                <v:shape id="_x0000_i1166" type="#_x0000_t75" style="width:95.45pt;height:21.8pt" o:ole="">
                  <v:imagedata r:id="rId289" o:title=""/>
                </v:shape>
                <o:OLEObject Type="Embed" ProgID="Equation.DSMT4" ShapeID="_x0000_i1166" DrawAspect="Content" ObjectID="_1726947618" r:id="rId290"/>
              </w:object>
            </w:r>
            <w:r w:rsidRPr="00CA21C5">
              <w:rPr>
                <w:position w:val="-6"/>
              </w:rPr>
              <w:object w:dxaOrig="1500" w:dyaOrig="279" w14:anchorId="372854BF">
                <v:shape id="_x0000_i1167" type="#_x0000_t75" style="width:75.25pt;height:14.2pt" o:ole="">
                  <v:imagedata r:id="rId291" o:title=""/>
                </v:shape>
                <o:OLEObject Type="Embed" ProgID="Equation.DSMT4" ShapeID="_x0000_i1167" DrawAspect="Content" ObjectID="_1726947619" r:id="rId29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5050595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474473C" w14:textId="77777777" w:rsidTr="00C529F1">
        <w:trPr>
          <w:trHeight w:val="107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2968742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63CFA12D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+) Mặt khác: </w:t>
            </w:r>
            <w:r w:rsidRPr="00CA21C5">
              <w:rPr>
                <w:position w:val="-14"/>
              </w:rPr>
              <w:object w:dxaOrig="1960" w:dyaOrig="400" w14:anchorId="21480060">
                <v:shape id="_x0000_i1168" type="#_x0000_t75" style="width:98.2pt;height:20.2pt" o:ole="">
                  <v:imagedata r:id="rId293" o:title=""/>
                </v:shape>
                <o:OLEObject Type="Embed" ProgID="Equation.DSMT4" ShapeID="_x0000_i1168" DrawAspect="Content" ObjectID="_1726947620" r:id="rId294"/>
              </w:object>
            </w:r>
            <w:r w:rsidRPr="00CA21C5">
              <w:rPr>
                <w:position w:val="-16"/>
              </w:rPr>
              <w:object w:dxaOrig="2799" w:dyaOrig="440" w14:anchorId="6243264F">
                <v:shape id="_x0000_i1169" type="#_x0000_t75" style="width:140.2pt;height:21.8pt" o:ole="">
                  <v:imagedata r:id="rId295" o:title=""/>
                </v:shape>
                <o:OLEObject Type="Embed" ProgID="Equation.DSMT4" ShapeID="_x0000_i1169" DrawAspect="Content" ObjectID="_1726947621" r:id="rId296"/>
              </w:object>
            </w:r>
          </w:p>
          <w:p w14:paraId="2F673004" w14:textId="77777777" w:rsidR="00C529F1" w:rsidRPr="000C5FFE" w:rsidRDefault="00C529F1" w:rsidP="00D70868">
            <w:pPr>
              <w:ind w:left="992"/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4140" w:dyaOrig="400" w14:anchorId="452190D2">
                <v:shape id="_x0000_i1170" type="#_x0000_t75" style="width:207.25pt;height:20.2pt" o:ole="">
                  <v:imagedata r:id="rId297" o:title=""/>
                </v:shape>
                <o:OLEObject Type="Embed" ProgID="Equation.DSMT4" ShapeID="_x0000_i1170" DrawAspect="Content" ObjectID="_1726947622" r:id="rId298"/>
              </w:object>
            </w:r>
          </w:p>
          <w:p w14:paraId="24A9CCD1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CA21C5">
              <w:rPr>
                <w:position w:val="-32"/>
              </w:rPr>
              <w:object w:dxaOrig="7940" w:dyaOrig="980" w14:anchorId="33BDA640">
                <v:shape id="_x0000_i1171" type="#_x0000_t75" style="width:397.65pt;height:49.1pt" o:ole="">
                  <v:imagedata r:id="rId299" o:title=""/>
                </v:shape>
                <o:OLEObject Type="Embed" ProgID="Equation.DSMT4" ShapeID="_x0000_i1171" DrawAspect="Content" ObjectID="_1726947623" r:id="rId300"/>
              </w:object>
            </w:r>
            <w:r w:rsidRPr="000C5FFE">
              <w:rPr>
                <w:color w:val="000000" w:themeColor="text1"/>
              </w:rPr>
              <w:t xml:space="preserve">+) Đặt </w:t>
            </w:r>
            <w:r w:rsidRPr="00CA21C5">
              <w:rPr>
                <w:position w:val="-6"/>
              </w:rPr>
              <w:object w:dxaOrig="1160" w:dyaOrig="279" w14:anchorId="0D9FB68D">
                <v:shape id="_x0000_i1172" type="#_x0000_t75" style="width:57.8pt;height:14.2pt" o:ole="">
                  <v:imagedata r:id="rId301" o:title=""/>
                </v:shape>
                <o:OLEObject Type="Embed" ProgID="Equation.DSMT4" ShapeID="_x0000_i1172" DrawAspect="Content" ObjectID="_1726947624" r:id="rId302"/>
              </w:object>
            </w:r>
            <w:r w:rsidRPr="000C5FFE">
              <w:rPr>
                <w:color w:val="000000" w:themeColor="text1"/>
              </w:rPr>
              <w:t xml:space="preserve">, </w:t>
            </w:r>
            <w:r>
              <w:rPr>
                <w:color w:val="000000" w:themeColor="text1"/>
              </w:rPr>
              <w:t>với mọi</w:t>
            </w:r>
            <w:r w:rsidRPr="000C5FFE">
              <w:rPr>
                <w:color w:val="000000" w:themeColor="text1"/>
              </w:rPr>
              <w:t xml:space="preserve"> </w:t>
            </w:r>
            <w:r w:rsidRPr="00CA21C5">
              <w:rPr>
                <w:position w:val="-6"/>
              </w:rPr>
              <w:object w:dxaOrig="499" w:dyaOrig="279" w14:anchorId="432AF5C5">
                <v:shape id="_x0000_i1173" type="#_x0000_t75" style="width:24.55pt;height:14.2pt" o:ole="">
                  <v:imagedata r:id="rId303" o:title=""/>
                </v:shape>
                <o:OLEObject Type="Embed" ProgID="Equation.DSMT4" ShapeID="_x0000_i1173" DrawAspect="Content" ObjectID="_1726947625" r:id="rId304"/>
              </w:object>
            </w:r>
          </w:p>
          <w:p w14:paraId="21232CB8" w14:textId="77777777" w:rsidR="00C529F1" w:rsidRPr="000C5FFE" w:rsidRDefault="00C529F1" w:rsidP="00D70868">
            <w:r w:rsidRPr="00CA21C5">
              <w:rPr>
                <w:position w:val="-24"/>
              </w:rPr>
              <w:object w:dxaOrig="2380" w:dyaOrig="660" w14:anchorId="62236965">
                <v:shape id="_x0000_i1174" type="#_x0000_t75" style="width:119.45pt;height:33.25pt" o:ole="">
                  <v:imagedata r:id="rId305" o:title=""/>
                </v:shape>
                <o:OLEObject Type="Embed" ProgID="Equation.DSMT4" ShapeID="_x0000_i1174" DrawAspect="Content" ObjectID="_1726947626" r:id="rId306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D774A8F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5DEC39BF" w14:textId="77777777" w:rsidTr="00C529F1">
        <w:trPr>
          <w:trHeight w:val="76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BDDA93B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41B20D82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Có </w:t>
            </w:r>
            <w:r w:rsidRPr="00CA21C5">
              <w:rPr>
                <w:position w:val="-36"/>
              </w:rPr>
              <w:object w:dxaOrig="4860" w:dyaOrig="780" w14:anchorId="038F37F0">
                <v:shape id="_x0000_i1175" type="#_x0000_t75" style="width:243.25pt;height:39.25pt" o:ole="">
                  <v:imagedata r:id="rId307" o:title=""/>
                </v:shape>
                <o:OLEObject Type="Embed" ProgID="Equation.DSMT4" ShapeID="_x0000_i1175" DrawAspect="Content" ObjectID="_1726947627" r:id="rId308"/>
              </w:object>
            </w:r>
          </w:p>
          <w:p w14:paraId="66BCFC3B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CA21C5">
              <w:rPr>
                <w:position w:val="-14"/>
              </w:rPr>
              <w:object w:dxaOrig="820" w:dyaOrig="400" w14:anchorId="2861A969">
                <v:shape id="_x0000_i1176" type="#_x0000_t75" style="width:41.45pt;height:20.2pt" o:ole="">
                  <v:imagedata r:id="rId309" o:title=""/>
                </v:shape>
                <o:OLEObject Type="Embed" ProgID="Equation.DSMT4" ShapeID="_x0000_i1176" DrawAspect="Content" ObjectID="_1726947628" r:id="rId310"/>
              </w:object>
            </w:r>
            <w:r w:rsidRPr="000C5FFE">
              <w:rPr>
                <w:color w:val="000000" w:themeColor="text1"/>
              </w:rPr>
              <w:t xml:space="preserve"> nghịch biến và liên tục trên đoạn </w:t>
            </w:r>
            <w:r w:rsidRPr="00CA21C5">
              <w:rPr>
                <w:position w:val="-14"/>
              </w:rPr>
              <w:object w:dxaOrig="800" w:dyaOrig="400" w14:anchorId="45ACF5F7">
                <v:shape id="_x0000_i1177" type="#_x0000_t75" style="width:39.8pt;height:20.2pt" o:ole="">
                  <v:imagedata r:id="rId311" o:title=""/>
                </v:shape>
                <o:OLEObject Type="Embed" ProgID="Equation.DSMT4" ShapeID="_x0000_i1177" DrawAspect="Content" ObjectID="_1726947629" r:id="rId312"/>
              </w:object>
            </w:r>
          </w:p>
          <w:p w14:paraId="7B2552A0" w14:textId="77777777" w:rsidR="00C529F1" w:rsidRPr="000C5FFE" w:rsidRDefault="00C529F1" w:rsidP="00D70868"/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1DFB33E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23C09424" w14:textId="77777777" w:rsidTr="00C529F1">
        <w:trPr>
          <w:trHeight w:val="76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4A7047A0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5078ACE6" w14:textId="77777777" w:rsidR="00C529F1" w:rsidRPr="000C5FFE" w:rsidRDefault="00C529F1" w:rsidP="00D70868">
            <w:pPr>
              <w:rPr>
                <w:color w:val="000000" w:themeColor="text1"/>
              </w:rPr>
            </w:pPr>
            <w:r w:rsidRPr="00CA21C5">
              <w:rPr>
                <w:position w:val="-24"/>
              </w:rPr>
              <w:object w:dxaOrig="1939" w:dyaOrig="620" w14:anchorId="1764CFE3">
                <v:shape id="_x0000_i1178" type="#_x0000_t75" style="width:96.55pt;height:31.1pt" o:ole="">
                  <v:imagedata r:id="rId313" o:title=""/>
                </v:shape>
                <o:OLEObject Type="Embed" ProgID="Equation.DSMT4" ShapeID="_x0000_i1178" DrawAspect="Content" ObjectID="_1726947630" r:id="rId314"/>
              </w:object>
            </w:r>
            <w:r w:rsidRPr="00CA21C5">
              <w:rPr>
                <w:position w:val="-24"/>
              </w:rPr>
              <w:object w:dxaOrig="920" w:dyaOrig="620" w14:anchorId="1187F210">
                <v:shape id="_x0000_i1179" type="#_x0000_t75" style="width:45.8pt;height:31.1pt" o:ole="">
                  <v:imagedata r:id="rId315" o:title=""/>
                </v:shape>
                <o:OLEObject Type="Embed" ProgID="Equation.DSMT4" ShapeID="_x0000_i1179" DrawAspect="Content" ObjectID="_1726947631" r:id="rId316"/>
              </w:object>
            </w:r>
            <w:r w:rsidRPr="000C5FFE">
              <w:rPr>
                <w:color w:val="000000" w:themeColor="text1"/>
              </w:rPr>
              <w:t>.</w:t>
            </w:r>
          </w:p>
          <w:p w14:paraId="408DE359" w14:textId="77777777" w:rsidR="00C529F1" w:rsidRPr="000C5FFE" w:rsidRDefault="00C529F1" w:rsidP="00D70868"/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E57A779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40C7145D" w14:textId="77777777" w:rsidTr="00C529F1">
        <w:trPr>
          <w:trHeight w:val="1267"/>
          <w:jc w:val="center"/>
        </w:trPr>
        <w:tc>
          <w:tcPr>
            <w:tcW w:w="72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DFFF1FC" w14:textId="77777777" w:rsidR="00C529F1" w:rsidRPr="000C5FFE" w:rsidRDefault="00C529F1" w:rsidP="00D70868">
            <w:pPr>
              <w:spacing w:before="120" w:after="120"/>
              <w:jc w:val="center"/>
            </w:pPr>
          </w:p>
        </w:tc>
        <w:tc>
          <w:tcPr>
            <w:tcW w:w="9900" w:type="dxa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4EF32045" w14:textId="77777777" w:rsidR="00C529F1" w:rsidRPr="00010F50" w:rsidRDefault="00C529F1" w:rsidP="00D70868">
            <w:pPr>
              <w:rPr>
                <w:color w:val="000000" w:themeColor="text1"/>
              </w:rPr>
            </w:pPr>
            <w:r w:rsidRPr="000C5FFE">
              <w:rPr>
                <w:color w:val="000000" w:themeColor="text1"/>
              </w:rPr>
              <w:t xml:space="preserve">Vậy </w:t>
            </w:r>
            <w:r w:rsidRPr="00CA21C5">
              <w:rPr>
                <w:position w:val="-24"/>
              </w:rPr>
              <w:object w:dxaOrig="1040" w:dyaOrig="620" w14:anchorId="275E04F0">
                <v:shape id="_x0000_i1180" type="#_x0000_t75" style="width:51.8pt;height:31.1pt" o:ole="">
                  <v:imagedata r:id="rId317" o:title=""/>
                </v:shape>
                <o:OLEObject Type="Embed" ProgID="Equation.DSMT4" ShapeID="_x0000_i1180" DrawAspect="Content" ObjectID="_1726947632" r:id="rId318"/>
              </w:object>
            </w:r>
            <w:r w:rsidRPr="000C5FFE">
              <w:rPr>
                <w:color w:val="000000" w:themeColor="text1"/>
              </w:rPr>
              <w:t xml:space="preserve"> khi </w:t>
            </w:r>
            <w:r w:rsidRPr="00CA21C5">
              <w:rPr>
                <w:position w:val="-10"/>
              </w:rPr>
              <w:object w:dxaOrig="1420" w:dyaOrig="320" w14:anchorId="5CF03CB5">
                <v:shape id="_x0000_i1181" type="#_x0000_t75" style="width:71.45pt;height:15.8pt" o:ole="">
                  <v:imagedata r:id="rId319" o:title=""/>
                </v:shape>
                <o:OLEObject Type="Embed" ProgID="Equation.DSMT4" ShapeID="_x0000_i1181" DrawAspect="Content" ObjectID="_1726947633" r:id="rId320"/>
              </w:object>
            </w:r>
            <w:r w:rsidRPr="000C5FFE">
              <w:rPr>
                <w:color w:val="000000" w:themeColor="text1"/>
              </w:rPr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029DB18" w14:textId="77777777" w:rsidR="00C529F1" w:rsidRPr="000C5FFE" w:rsidRDefault="00C529F1" w:rsidP="00D70868">
            <w:pPr>
              <w:jc w:val="center"/>
            </w:pPr>
            <w:r w:rsidRPr="000C5FFE">
              <w:t>0,</w:t>
            </w:r>
            <w:r>
              <w:t>2</w:t>
            </w:r>
            <w:r w:rsidRPr="000C5FFE">
              <w:t>5</w:t>
            </w:r>
          </w:p>
        </w:tc>
      </w:tr>
      <w:tr w:rsidR="00C529F1" w:rsidRPr="000C5FFE" w14:paraId="709EC766" w14:textId="77777777" w:rsidTr="00C529F1">
        <w:trPr>
          <w:trHeight w:val="1162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30651C29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4a)</w:t>
            </w:r>
          </w:p>
          <w:p w14:paraId="31F62BB5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(3.5)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BF79E49" w14:textId="77777777" w:rsidR="00C529F1" w:rsidRPr="000C5FFE" w:rsidRDefault="00C529F1" w:rsidP="00D70868">
            <w:pPr>
              <w:spacing w:line="276" w:lineRule="auto"/>
            </w:pPr>
            <w:bookmarkStart w:id="4" w:name="_Hlk114778132"/>
            <w:r w:rsidRPr="000C5FFE">
              <w:t xml:space="preserve">Cho hình chóp </w:t>
            </w:r>
            <w:r w:rsidRPr="00CA21C5">
              <w:rPr>
                <w:position w:val="-6"/>
              </w:rPr>
              <w:object w:dxaOrig="740" w:dyaOrig="279" w14:anchorId="0755DD93">
                <v:shape id="_x0000_i1182" type="#_x0000_t75" style="width:37.1pt;height:14.2pt" o:ole="">
                  <v:imagedata r:id="rId321" o:title=""/>
                </v:shape>
                <o:OLEObject Type="Embed" ProgID="Equation.DSMT4" ShapeID="_x0000_i1182" DrawAspect="Content" ObjectID="_1726947634" r:id="rId322"/>
              </w:object>
            </w:r>
            <w:r w:rsidRPr="000C5FFE">
              <w:t xml:space="preserve"> có đáy </w:t>
            </w:r>
            <w:r w:rsidRPr="00CA21C5">
              <w:rPr>
                <w:position w:val="-6"/>
              </w:rPr>
              <w:object w:dxaOrig="560" w:dyaOrig="279" w14:anchorId="04220083">
                <v:shape id="_x0000_i1183" type="#_x0000_t75" style="width:27.8pt;height:14.2pt" o:ole="">
                  <v:imagedata r:id="rId323" o:title=""/>
                </v:shape>
                <o:OLEObject Type="Embed" ProgID="Equation.DSMT4" ShapeID="_x0000_i1183" DrawAspect="Content" ObjectID="_1726947635" r:id="rId324"/>
              </w:object>
            </w:r>
            <w:r w:rsidRPr="000C5FFE">
              <w:t xml:space="preserve"> là tam giác vuông tại </w:t>
            </w:r>
            <w:r w:rsidRPr="00025957">
              <w:rPr>
                <w:position w:val="-4"/>
              </w:rPr>
              <w:object w:dxaOrig="240" w:dyaOrig="260" w14:anchorId="277A463B">
                <v:shape id="_x0000_i1184" type="#_x0000_t75" style="width:12pt;height:13.1pt" o:ole="">
                  <v:imagedata r:id="rId325" o:title=""/>
                </v:shape>
                <o:OLEObject Type="Embed" ProgID="Equation.DSMT4" ShapeID="_x0000_i1184" DrawAspect="Content" ObjectID="_1726947636" r:id="rId326"/>
              </w:object>
            </w:r>
            <w:r w:rsidRPr="000C5FFE">
              <w:t xml:space="preserve">, góc </w:t>
            </w:r>
            <w:r w:rsidRPr="00CA21C5">
              <w:rPr>
                <w:position w:val="-6"/>
              </w:rPr>
              <w:object w:dxaOrig="1700" w:dyaOrig="360" w14:anchorId="18E51875">
                <v:shape id="_x0000_i1185" type="#_x0000_t75" style="width:85.1pt;height:18pt" o:ole="">
                  <v:imagedata r:id="rId327" o:title=""/>
                </v:shape>
                <o:OLEObject Type="Embed" ProgID="Equation.DSMT4" ShapeID="_x0000_i1185" DrawAspect="Content" ObjectID="_1726947637" r:id="rId328"/>
              </w:object>
            </w:r>
            <w:r w:rsidRPr="000C5FFE">
              <w:t xml:space="preserve">, </w:t>
            </w:r>
            <w:r w:rsidRPr="00CA21C5">
              <w:rPr>
                <w:position w:val="-8"/>
              </w:rPr>
              <w:object w:dxaOrig="1060" w:dyaOrig="360" w14:anchorId="27E7FDDF">
                <v:shape id="_x0000_i1186" type="#_x0000_t75" style="width:53.45pt;height:18pt" o:ole="">
                  <v:imagedata r:id="rId329" o:title=""/>
                </v:shape>
                <o:OLEObject Type="Embed" ProgID="Equation.DSMT4" ShapeID="_x0000_i1186" DrawAspect="Content" ObjectID="_1726947638" r:id="rId330"/>
              </w:object>
            </w:r>
            <w:r w:rsidRPr="000C5FFE">
              <w:t xml:space="preserve">, </w:t>
            </w:r>
            <w:r w:rsidRPr="00CA21C5">
              <w:rPr>
                <w:position w:val="-8"/>
              </w:rPr>
              <w:object w:dxaOrig="1080" w:dyaOrig="360" w14:anchorId="0A0324CA">
                <v:shape id="_x0000_i1187" type="#_x0000_t75" style="width:54pt;height:18pt" o:ole="">
                  <v:imagedata r:id="rId331" o:title=""/>
                </v:shape>
                <o:OLEObject Type="Embed" ProgID="Equation.DSMT4" ShapeID="_x0000_i1187" DrawAspect="Content" ObjectID="_1726947639" r:id="rId332"/>
              </w:object>
            </w:r>
            <w:r>
              <w:rPr>
                <w:rFonts w:eastAsia="Palatino Linotype"/>
                <w:noProof/>
              </w:rPr>
              <w:t>,</w:t>
            </w:r>
            <w:r w:rsidRPr="000C5FFE">
              <w:t xml:space="preserve"> khoảng cách từ </w:t>
            </w:r>
            <w:r w:rsidRPr="00CA21C5">
              <w:rPr>
                <w:position w:val="-6"/>
              </w:rPr>
              <w:object w:dxaOrig="240" w:dyaOrig="279" w14:anchorId="35A70584">
                <v:shape id="_x0000_i1188" type="#_x0000_t75" style="width:12pt;height:14.2pt" o:ole="">
                  <v:imagedata r:id="rId333" o:title=""/>
                </v:shape>
                <o:OLEObject Type="Embed" ProgID="Equation.DSMT4" ShapeID="_x0000_i1188" DrawAspect="Content" ObjectID="_1726947640" r:id="rId334"/>
              </w:object>
            </w:r>
            <w:r w:rsidRPr="000C5FFE">
              <w:t xml:space="preserve"> đến </w:t>
            </w:r>
            <w:r w:rsidRPr="00CA21C5">
              <w:rPr>
                <w:position w:val="-14"/>
              </w:rPr>
              <w:object w:dxaOrig="680" w:dyaOrig="400" w14:anchorId="638B7244">
                <v:shape id="_x0000_i1189" type="#_x0000_t75" style="width:33.8pt;height:20.2pt" o:ole="">
                  <v:imagedata r:id="rId335" o:title=""/>
                </v:shape>
                <o:OLEObject Type="Embed" ProgID="Equation.DSMT4" ShapeID="_x0000_i1189" DrawAspect="Content" ObjectID="_1726947641" r:id="rId336"/>
              </w:object>
            </w:r>
            <w:r w:rsidRPr="000C5FFE">
              <w:t xml:space="preserve"> bằng </w:t>
            </w:r>
            <w:r w:rsidRPr="00CA21C5">
              <w:rPr>
                <w:position w:val="-24"/>
              </w:rPr>
              <w:object w:dxaOrig="460" w:dyaOrig="620" w14:anchorId="77AB8852">
                <v:shape id="_x0000_i1190" type="#_x0000_t75" style="width:23.45pt;height:31.1pt" o:ole="">
                  <v:imagedata r:id="rId337" o:title=""/>
                </v:shape>
                <o:OLEObject Type="Embed" ProgID="Equation.DSMT4" ShapeID="_x0000_i1190" DrawAspect="Content" ObjectID="_1726947642" r:id="rId338"/>
              </w:object>
            </w:r>
            <w:r w:rsidRPr="000C5FFE">
              <w:t>.</w:t>
            </w:r>
          </w:p>
          <w:p w14:paraId="7580470F" w14:textId="77777777" w:rsidR="00C529F1" w:rsidRPr="000C5FFE" w:rsidRDefault="00C529F1" w:rsidP="00D70868">
            <w:pPr>
              <w:tabs>
                <w:tab w:val="left" w:pos="992"/>
              </w:tabs>
              <w:spacing w:line="276" w:lineRule="auto"/>
            </w:pPr>
            <w:r w:rsidRPr="006542D3">
              <w:rPr>
                <w:b/>
              </w:rPr>
              <w:t>a)</w:t>
            </w:r>
            <w:r w:rsidRPr="006542D3">
              <w:t xml:space="preserve"> </w:t>
            </w:r>
            <w:r w:rsidRPr="000C5FFE">
              <w:t xml:space="preserve">Tính thể tích khối chóp </w:t>
            </w:r>
            <w:r w:rsidRPr="00CA21C5">
              <w:rPr>
                <w:position w:val="-6"/>
              </w:rPr>
              <w:object w:dxaOrig="740" w:dyaOrig="279" w14:anchorId="0A99A808">
                <v:shape id="_x0000_i1191" type="#_x0000_t75" style="width:37.1pt;height:14.2pt" o:ole="">
                  <v:imagedata r:id="rId339" o:title=""/>
                </v:shape>
                <o:OLEObject Type="Embed" ProgID="Equation.DSMT4" ShapeID="_x0000_i1191" DrawAspect="Content" ObjectID="_1726947643" r:id="rId340"/>
              </w:object>
            </w:r>
            <w:r w:rsidRPr="000C5FFE">
              <w:t>.</w:t>
            </w:r>
          </w:p>
          <w:p w14:paraId="553303E8" w14:textId="77777777" w:rsidR="00C529F1" w:rsidRPr="006542D3" w:rsidRDefault="00C529F1" w:rsidP="00D70868">
            <w:pPr>
              <w:spacing w:line="276" w:lineRule="auto"/>
            </w:pPr>
            <w:bookmarkStart w:id="5" w:name="_Hlk114778167"/>
            <w:bookmarkEnd w:id="4"/>
            <w:r w:rsidRPr="006542D3">
              <w:rPr>
                <w:b/>
              </w:rPr>
              <w:lastRenderedPageBreak/>
              <w:t>b)</w:t>
            </w:r>
            <w:r w:rsidRPr="006542D3">
              <w:t xml:space="preserve"> </w:t>
            </w:r>
            <w:r w:rsidRPr="000C5FFE">
              <w:t xml:space="preserve">Gọi </w:t>
            </w:r>
            <w:r w:rsidRPr="00CA21C5">
              <w:rPr>
                <w:position w:val="-10"/>
              </w:rPr>
              <w:object w:dxaOrig="639" w:dyaOrig="320" w14:anchorId="43CFE04C">
                <v:shape id="_x0000_i1192" type="#_x0000_t75" style="width:32.2pt;height:15.8pt" o:ole="">
                  <v:imagedata r:id="rId341" o:title=""/>
                </v:shape>
                <o:OLEObject Type="Embed" ProgID="Equation.DSMT4" ShapeID="_x0000_i1192" DrawAspect="Content" ObjectID="_1726947644" r:id="rId342"/>
              </w:object>
            </w:r>
            <w:r w:rsidRPr="000C5FFE">
              <w:t xml:space="preserve"> lần lượt là trung điểm của </w:t>
            </w:r>
            <w:r w:rsidRPr="00CA21C5">
              <w:rPr>
                <w:position w:val="-10"/>
              </w:rPr>
              <w:object w:dxaOrig="859" w:dyaOrig="320" w14:anchorId="18DC8F97">
                <v:shape id="_x0000_i1193" type="#_x0000_t75" style="width:43.1pt;height:15.8pt" o:ole="">
                  <v:imagedata r:id="rId343" o:title=""/>
                </v:shape>
                <o:OLEObject Type="Embed" ProgID="Equation.DSMT4" ShapeID="_x0000_i1193" DrawAspect="Content" ObjectID="_1726947645" r:id="rId344"/>
              </w:object>
            </w:r>
            <w:r w:rsidRPr="000C5FFE">
              <w:t xml:space="preserve">; </w:t>
            </w:r>
            <w:r w:rsidRPr="00CA21C5">
              <w:rPr>
                <w:position w:val="-14"/>
              </w:rPr>
              <w:object w:dxaOrig="420" w:dyaOrig="400" w14:anchorId="607D4E5F">
                <v:shape id="_x0000_i1194" type="#_x0000_t75" style="width:21.25pt;height:20.2pt" o:ole="">
                  <v:imagedata r:id="rId345" o:title=""/>
                </v:shape>
                <o:OLEObject Type="Embed" ProgID="Equation.DSMT4" ShapeID="_x0000_i1194" DrawAspect="Content" ObjectID="_1726947646" r:id="rId346"/>
              </w:object>
            </w:r>
            <w:r w:rsidRPr="000C5FFE">
              <w:t xml:space="preserve"> là mặt phẳng chứa </w:t>
            </w:r>
            <w:r w:rsidRPr="00025957">
              <w:rPr>
                <w:position w:val="-4"/>
              </w:rPr>
              <w:object w:dxaOrig="460" w:dyaOrig="260" w14:anchorId="42348D65">
                <v:shape id="_x0000_i1195" type="#_x0000_t75" style="width:23.45pt;height:13.1pt" o:ole="">
                  <v:imagedata r:id="rId347" o:title=""/>
                </v:shape>
                <o:OLEObject Type="Embed" ProgID="Equation.DSMT4" ShapeID="_x0000_i1195" DrawAspect="Content" ObjectID="_1726947647" r:id="rId348"/>
              </w:object>
            </w:r>
            <w:r w:rsidRPr="000C5FFE">
              <w:t xml:space="preserve"> và song song với </w:t>
            </w:r>
            <w:r w:rsidRPr="00CA21C5">
              <w:rPr>
                <w:position w:val="-6"/>
              </w:rPr>
              <w:object w:dxaOrig="420" w:dyaOrig="279" w14:anchorId="75213155">
                <v:shape id="_x0000_i1196" type="#_x0000_t75" style="width:21.25pt;height:14.2pt" o:ole="">
                  <v:imagedata r:id="rId349" o:title=""/>
                </v:shape>
                <o:OLEObject Type="Embed" ProgID="Equation.DSMT4" ShapeID="_x0000_i1196" DrawAspect="Content" ObjectID="_1726947648" r:id="rId350"/>
              </w:object>
            </w:r>
            <w:r w:rsidRPr="000C5FFE">
              <w:t xml:space="preserve">. Gọi góc giữa </w:t>
            </w:r>
            <w:r w:rsidRPr="00CA21C5">
              <w:rPr>
                <w:position w:val="-6"/>
              </w:rPr>
              <w:object w:dxaOrig="360" w:dyaOrig="279" w14:anchorId="156E7B53">
                <v:shape id="_x0000_i1197" type="#_x0000_t75" style="width:18pt;height:14.2pt" o:ole="">
                  <v:imagedata r:id="rId351" o:title=""/>
                </v:shape>
                <o:OLEObject Type="Embed" ProgID="Equation.DSMT4" ShapeID="_x0000_i1197" DrawAspect="Content" ObjectID="_1726947649" r:id="rId352"/>
              </w:object>
            </w:r>
            <w:r w:rsidRPr="000C5FFE">
              <w:t xml:space="preserve"> và </w:t>
            </w:r>
            <w:r w:rsidRPr="00CA21C5">
              <w:rPr>
                <w:position w:val="-14"/>
              </w:rPr>
              <w:object w:dxaOrig="420" w:dyaOrig="400" w14:anchorId="4A7DD2ED">
                <v:shape id="_x0000_i1198" type="#_x0000_t75" style="width:21.25pt;height:20.2pt" o:ole="">
                  <v:imagedata r:id="rId353" o:title=""/>
                </v:shape>
                <o:OLEObject Type="Embed" ProgID="Equation.DSMT4" ShapeID="_x0000_i1198" DrawAspect="Content" ObjectID="_1726947650" r:id="rId354"/>
              </w:object>
            </w:r>
            <w:r w:rsidRPr="000C5FFE">
              <w:t xml:space="preserve"> là </w:t>
            </w:r>
            <w:r w:rsidRPr="00CA21C5">
              <w:rPr>
                <w:position w:val="-6"/>
              </w:rPr>
              <w:object w:dxaOrig="240" w:dyaOrig="220" w14:anchorId="5811BBA4">
                <v:shape id="_x0000_i1199" type="#_x0000_t75" style="width:12pt;height:11.45pt" o:ole="">
                  <v:imagedata r:id="rId355" o:title=""/>
                </v:shape>
                <o:OLEObject Type="Embed" ProgID="Equation.DSMT4" ShapeID="_x0000_i1199" DrawAspect="Content" ObjectID="_1726947651" r:id="rId356"/>
              </w:object>
            </w:r>
            <w:r w:rsidRPr="000C5FFE">
              <w:t xml:space="preserve">. Tính </w:t>
            </w:r>
            <w:r w:rsidRPr="00CA21C5">
              <w:rPr>
                <w:position w:val="-6"/>
              </w:rPr>
              <w:object w:dxaOrig="560" w:dyaOrig="279" w14:anchorId="3B5871D9">
                <v:shape id="_x0000_i1200" type="#_x0000_t75" style="width:27.8pt;height:14.2pt" o:ole="">
                  <v:imagedata r:id="rId357" o:title=""/>
                </v:shape>
                <o:OLEObject Type="Embed" ProgID="Equation.DSMT4" ShapeID="_x0000_i1200" DrawAspect="Content" ObjectID="_1726947652" r:id="rId358"/>
              </w:object>
            </w:r>
            <w:r w:rsidRPr="000C5FFE">
              <w:t>.</w:t>
            </w:r>
            <w:bookmarkEnd w:id="5"/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2129C60E" w14:textId="77777777" w:rsidR="00C529F1" w:rsidRPr="000C5FFE" w:rsidRDefault="00C529F1" w:rsidP="00D70868">
            <w:pPr>
              <w:jc w:val="center"/>
            </w:pPr>
          </w:p>
          <w:p w14:paraId="5A9FDAB4" w14:textId="77777777" w:rsidR="00C529F1" w:rsidRPr="000C5FFE" w:rsidRDefault="00C529F1" w:rsidP="00D70868">
            <w:pPr>
              <w:jc w:val="center"/>
            </w:pPr>
          </w:p>
          <w:p w14:paraId="41962081" w14:textId="77777777" w:rsidR="00C529F1" w:rsidRPr="000C5FFE" w:rsidRDefault="00C529F1" w:rsidP="00D70868">
            <w:pPr>
              <w:jc w:val="center"/>
            </w:pPr>
          </w:p>
          <w:p w14:paraId="3769CB08" w14:textId="77777777" w:rsidR="00C529F1" w:rsidRPr="000C5FFE" w:rsidRDefault="00C529F1" w:rsidP="00D70868">
            <w:pPr>
              <w:jc w:val="center"/>
            </w:pPr>
          </w:p>
        </w:tc>
      </w:tr>
      <w:tr w:rsidR="00C529F1" w:rsidRPr="000C5FFE" w14:paraId="51A5B041" w14:textId="77777777" w:rsidTr="00C529F1">
        <w:trPr>
          <w:trHeight w:val="1792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16547790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417B8B2E" w14:textId="77777777" w:rsidR="00C529F1" w:rsidRDefault="00C529F1" w:rsidP="00D70868">
            <w:pPr>
              <w:spacing w:line="320" w:lineRule="atLeast"/>
              <w:jc w:val="center"/>
            </w:pPr>
          </w:p>
          <w:p w14:paraId="3B974292" w14:textId="77777777" w:rsidR="00C529F1" w:rsidRPr="000C5FFE" w:rsidRDefault="00C529F1" w:rsidP="00D70868">
            <w:pPr>
              <w:spacing w:line="320" w:lineRule="atLeast"/>
              <w:jc w:val="center"/>
            </w:pPr>
            <w:r w:rsidRPr="000C5FFE">
              <w:rPr>
                <w:noProof/>
              </w:rPr>
              <w:drawing>
                <wp:inline distT="0" distB="0" distL="0" distR="0" wp14:anchorId="0DC35D81" wp14:editId="1AE6C73A">
                  <wp:extent cx="3185795" cy="25400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59"/>
                          <a:srcRect t="1" b="-1859"/>
                          <a:stretch/>
                        </pic:blipFill>
                        <pic:spPr bwMode="auto">
                          <a:xfrm>
                            <a:off x="0" y="0"/>
                            <a:ext cx="3185795" cy="2540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4E1B33B" w14:textId="77777777" w:rsidR="00C529F1" w:rsidRPr="000C5FFE" w:rsidRDefault="00C529F1" w:rsidP="00D70868">
            <w:pPr>
              <w:jc w:val="center"/>
            </w:pPr>
          </w:p>
        </w:tc>
      </w:tr>
      <w:tr w:rsidR="00C529F1" w:rsidRPr="000C5FFE" w14:paraId="5D6C96A1" w14:textId="77777777" w:rsidTr="00C529F1">
        <w:trPr>
          <w:trHeight w:val="722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5C6794F0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CC9A78A" w14:textId="77777777" w:rsidR="00C529F1" w:rsidRPr="000C5FFE" w:rsidRDefault="00C529F1" w:rsidP="00D70868">
            <w:pPr>
              <w:tabs>
                <w:tab w:val="left" w:pos="992"/>
              </w:tabs>
              <w:spacing w:line="276" w:lineRule="auto"/>
            </w:pPr>
            <w:r w:rsidRPr="00F70727">
              <w:rPr>
                <w:b/>
              </w:rPr>
              <w:t>a)</w:t>
            </w:r>
            <w:r w:rsidRPr="00F70727">
              <w:t xml:space="preserve"> </w:t>
            </w:r>
            <w:r w:rsidRPr="000C5FFE">
              <w:t xml:space="preserve">Tính thể tích khối chóp </w:t>
            </w:r>
            <w:r w:rsidRPr="00CA21C5">
              <w:rPr>
                <w:position w:val="-6"/>
              </w:rPr>
              <w:object w:dxaOrig="740" w:dyaOrig="279" w14:anchorId="4B14618E">
                <v:shape id="_x0000_i1201" type="#_x0000_t75" style="width:37.1pt;height:14.2pt" o:ole="">
                  <v:imagedata r:id="rId360" o:title=""/>
                </v:shape>
                <o:OLEObject Type="Embed" ProgID="Equation.DSMT4" ShapeID="_x0000_i1201" DrawAspect="Content" ObjectID="_1726947653" r:id="rId361"/>
              </w:object>
            </w:r>
            <w:r w:rsidRPr="000C5FFE">
              <w:t>.</w:t>
            </w:r>
          </w:p>
          <w:p w14:paraId="2F2CFF46" w14:textId="77777777" w:rsidR="00C529F1" w:rsidRPr="000C5FFE" w:rsidRDefault="00C529F1" w:rsidP="00D70868">
            <w:pPr>
              <w:tabs>
                <w:tab w:val="left" w:pos="992"/>
              </w:tabs>
              <w:spacing w:line="276" w:lineRule="auto"/>
              <w:ind w:left="992" w:firstLine="1"/>
            </w:pPr>
            <w:r w:rsidRPr="000C5FFE">
              <w:t xml:space="preserve">Gọi </w:t>
            </w:r>
            <w:r w:rsidRPr="00025957">
              <w:rPr>
                <w:position w:val="-4"/>
              </w:rPr>
              <w:object w:dxaOrig="260" w:dyaOrig="260" w14:anchorId="67EF689D">
                <v:shape id="_x0000_i1202" type="#_x0000_t75" style="width:13.1pt;height:13.1pt" o:ole="">
                  <v:imagedata r:id="rId362" o:title=""/>
                </v:shape>
                <o:OLEObject Type="Embed" ProgID="Equation.DSMT4" ShapeID="_x0000_i1202" DrawAspect="Content" ObjectID="_1726947654" r:id="rId363"/>
              </w:object>
            </w:r>
            <w:r w:rsidRPr="000C5FFE">
              <w:t xml:space="preserve"> là hình chiếu của </w:t>
            </w:r>
            <w:r w:rsidRPr="00CA21C5">
              <w:rPr>
                <w:position w:val="-6"/>
              </w:rPr>
              <w:object w:dxaOrig="220" w:dyaOrig="279" w14:anchorId="668D3BAE">
                <v:shape id="_x0000_i1203" type="#_x0000_t75" style="width:11.45pt;height:14.2pt" o:ole="">
                  <v:imagedata r:id="rId364" o:title=""/>
                </v:shape>
                <o:OLEObject Type="Embed" ProgID="Equation.DSMT4" ShapeID="_x0000_i1203" DrawAspect="Content" ObjectID="_1726947655" r:id="rId365"/>
              </w:object>
            </w:r>
            <w:r w:rsidRPr="000C5FFE">
              <w:t xml:space="preserve"> trên </w:t>
            </w:r>
            <w:r w:rsidRPr="00CA21C5">
              <w:rPr>
                <w:position w:val="-14"/>
              </w:rPr>
              <w:object w:dxaOrig="1080" w:dyaOrig="400" w14:anchorId="53376A96">
                <v:shape id="_x0000_i1204" type="#_x0000_t75" style="width:54pt;height:20.2pt" o:ole="">
                  <v:imagedata r:id="rId366" o:title=""/>
                </v:shape>
                <o:OLEObject Type="Embed" ProgID="Equation.DSMT4" ShapeID="_x0000_i1204" DrawAspect="Content" ObjectID="_1726947656" r:id="rId367"/>
              </w:object>
            </w:r>
            <w:r w:rsidRPr="000C5FFE">
              <w:t>. Ta có:</w:t>
            </w:r>
          </w:p>
          <w:p w14:paraId="6C49E55D" w14:textId="77777777" w:rsidR="00C529F1" w:rsidRPr="000C5FFE" w:rsidRDefault="00C529F1" w:rsidP="00D70868">
            <w:pPr>
              <w:spacing w:line="276" w:lineRule="auto"/>
              <w:ind w:left="992"/>
            </w:pPr>
            <w:r w:rsidRPr="000C5FFE">
              <w:sym w:font="Wingdings" w:char="F077"/>
            </w:r>
            <w:r w:rsidRPr="00CA21C5">
              <w:rPr>
                <w:position w:val="-30"/>
              </w:rPr>
              <w:object w:dxaOrig="3900" w:dyaOrig="720" w14:anchorId="1000D74F">
                <v:shape id="_x0000_i1205" type="#_x0000_t75" style="width:195.25pt;height:36pt" o:ole="">
                  <v:imagedata r:id="rId368" o:title=""/>
                </v:shape>
                <o:OLEObject Type="Embed" ProgID="Equation.DSMT4" ShapeID="_x0000_i1205" DrawAspect="Content" ObjectID="_1726947657" r:id="rId369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9F0FED1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3A0DCD6D" w14:textId="77777777" w:rsidTr="00C529F1">
        <w:trPr>
          <w:trHeight w:val="722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9DB7E40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48715F8" w14:textId="77777777" w:rsidR="00C529F1" w:rsidRPr="000C5FFE" w:rsidRDefault="00C529F1" w:rsidP="00D70868">
            <w:pPr>
              <w:spacing w:line="276" w:lineRule="auto"/>
              <w:ind w:left="992"/>
            </w:pPr>
            <w:r w:rsidRPr="000C5FFE">
              <w:sym w:font="Wingdings" w:char="F077"/>
            </w:r>
            <w:r w:rsidRPr="000C5FFE">
              <w:t xml:space="preserve"> </w:t>
            </w:r>
            <w:r w:rsidRPr="00CA21C5">
              <w:rPr>
                <w:position w:val="-30"/>
              </w:rPr>
              <w:object w:dxaOrig="3980" w:dyaOrig="720" w14:anchorId="0B50AAE0">
                <v:shape id="_x0000_i1206" type="#_x0000_t75" style="width:199.1pt;height:36pt" o:ole="">
                  <v:imagedata r:id="rId370" o:title=""/>
                </v:shape>
                <o:OLEObject Type="Embed" ProgID="Equation.DSMT4" ShapeID="_x0000_i1206" DrawAspect="Content" ObjectID="_1726947658" r:id="rId371"/>
              </w:object>
            </w:r>
            <w:r w:rsidRPr="000C5FFE">
              <w:t xml:space="preserve">. </w:t>
            </w:r>
          </w:p>
          <w:p w14:paraId="2D62B831" w14:textId="77777777" w:rsidR="00C529F1" w:rsidRPr="000C5FFE" w:rsidRDefault="00C529F1" w:rsidP="00D70868">
            <w:pPr>
              <w:spacing w:line="276" w:lineRule="auto"/>
              <w:ind w:left="992"/>
            </w:pPr>
            <w:r w:rsidRPr="00CA21C5">
              <w:rPr>
                <w:position w:val="-6"/>
              </w:rPr>
              <w:object w:dxaOrig="1020" w:dyaOrig="279" w14:anchorId="30B7F731">
                <v:shape id="_x0000_i1207" type="#_x0000_t75" style="width:51.25pt;height:14.2pt" o:ole="">
                  <v:imagedata r:id="rId372" o:title=""/>
                </v:shape>
                <o:OLEObject Type="Embed" ProgID="Equation.DSMT4" ShapeID="_x0000_i1207" DrawAspect="Content" ObjectID="_1726947659" r:id="rId373"/>
              </w:object>
            </w:r>
            <w:r w:rsidRPr="000C5FFE">
              <w:t xml:space="preserve"> là hình chữ nhật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40F542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1D2A2641" w14:textId="77777777" w:rsidTr="00C529F1">
        <w:trPr>
          <w:trHeight w:val="722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E8EB061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31154A8" w14:textId="77777777" w:rsidR="00C529F1" w:rsidRPr="000C5FFE" w:rsidRDefault="00C529F1" w:rsidP="00D70868">
            <w:pPr>
              <w:spacing w:line="276" w:lineRule="auto"/>
              <w:ind w:left="992"/>
            </w:pPr>
            <w:r w:rsidRPr="000C5FFE">
              <w:t xml:space="preserve">Kẻ đường cao </w:t>
            </w:r>
            <w:r w:rsidRPr="00025957">
              <w:rPr>
                <w:position w:val="-4"/>
              </w:rPr>
              <w:object w:dxaOrig="460" w:dyaOrig="260" w14:anchorId="1C92E5E6">
                <v:shape id="_x0000_i1208" type="#_x0000_t75" style="width:23.45pt;height:13.1pt" o:ole="">
                  <v:imagedata r:id="rId374" o:title=""/>
                </v:shape>
                <o:OLEObject Type="Embed" ProgID="Equation.DSMT4" ShapeID="_x0000_i1208" DrawAspect="Content" ObjectID="_1726947660" r:id="rId375"/>
              </w:object>
            </w:r>
            <w:r w:rsidRPr="000C5FFE">
              <w:t xml:space="preserve"> của tam giác </w:t>
            </w:r>
            <w:r w:rsidRPr="00CA21C5">
              <w:rPr>
                <w:position w:val="-6"/>
              </w:rPr>
              <w:object w:dxaOrig="520" w:dyaOrig="279" w14:anchorId="4A8A6CE4">
                <v:shape id="_x0000_i1209" type="#_x0000_t75" style="width:26.2pt;height:14.2pt" o:ole="">
                  <v:imagedata r:id="rId376" o:title=""/>
                </v:shape>
                <o:OLEObject Type="Embed" ProgID="Equation.DSMT4" ShapeID="_x0000_i1209" DrawAspect="Content" ObjectID="_1726947661" r:id="rId377"/>
              </w:object>
            </w:r>
            <w:r w:rsidRPr="000C5FFE">
              <w:t>. Ta có</w:t>
            </w:r>
          </w:p>
          <w:p w14:paraId="4AE95539" w14:textId="77777777" w:rsidR="00C529F1" w:rsidRPr="000C5FFE" w:rsidRDefault="00C529F1" w:rsidP="00D70868">
            <w:pPr>
              <w:spacing w:line="276" w:lineRule="auto"/>
              <w:ind w:left="992"/>
            </w:pPr>
            <w:r w:rsidRPr="00CA21C5">
              <w:rPr>
                <w:position w:val="-30"/>
              </w:rPr>
              <w:object w:dxaOrig="2760" w:dyaOrig="720" w14:anchorId="3B80337B">
                <v:shape id="_x0000_i1210" type="#_x0000_t75" style="width:138pt;height:36pt" o:ole="">
                  <v:imagedata r:id="rId378" o:title=""/>
                </v:shape>
                <o:OLEObject Type="Embed" ProgID="Equation.DSMT4" ShapeID="_x0000_i1210" DrawAspect="Content" ObjectID="_1726947662" r:id="rId379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4773B48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4C305F74" w14:textId="77777777" w:rsidTr="00C529F1">
        <w:trPr>
          <w:trHeight w:val="822"/>
          <w:jc w:val="center"/>
        </w:trPr>
        <w:tc>
          <w:tcPr>
            <w:tcW w:w="720" w:type="dxa"/>
            <w:vMerge w:val="restart"/>
            <w:tcBorders>
              <w:top w:val="nil"/>
            </w:tcBorders>
            <w:shd w:val="clear" w:color="auto" w:fill="auto"/>
          </w:tcPr>
          <w:p w14:paraId="750A5112" w14:textId="77777777" w:rsidR="00C529F1" w:rsidRPr="000C5FFE" w:rsidRDefault="00C529F1" w:rsidP="00D70868">
            <w:pPr>
              <w:spacing w:before="120" w:after="120"/>
              <w:jc w:val="center"/>
            </w:pPr>
          </w:p>
        </w:tc>
        <w:tc>
          <w:tcPr>
            <w:tcW w:w="9900" w:type="dxa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27D507FE" w14:textId="77777777" w:rsidR="00C529F1" w:rsidRPr="000C5FFE" w:rsidRDefault="00C529F1" w:rsidP="00D70868">
            <w:pPr>
              <w:spacing w:line="276" w:lineRule="auto"/>
              <w:ind w:left="992"/>
            </w:pPr>
            <w:r w:rsidRPr="00CA21C5">
              <w:rPr>
                <w:position w:val="-24"/>
              </w:rPr>
              <w:object w:dxaOrig="4300" w:dyaOrig="620" w14:anchorId="4043C88E">
                <v:shape id="_x0000_i1211" type="#_x0000_t75" style="width:215.45pt;height:31.1pt" o:ole="">
                  <v:imagedata r:id="rId380" o:title=""/>
                </v:shape>
                <o:OLEObject Type="Embed" ProgID="Equation.DSMT4" ShapeID="_x0000_i1211" DrawAspect="Content" ObjectID="_1726947663" r:id="rId381"/>
              </w:objec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32A056D8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473E16A6" w14:textId="77777777" w:rsidTr="00C529F1">
        <w:trPr>
          <w:trHeight w:val="822"/>
          <w:jc w:val="center"/>
        </w:trPr>
        <w:tc>
          <w:tcPr>
            <w:tcW w:w="720" w:type="dxa"/>
            <w:vMerge/>
            <w:shd w:val="clear" w:color="auto" w:fill="auto"/>
          </w:tcPr>
          <w:p w14:paraId="76CACDD0" w14:textId="77777777" w:rsidR="00C529F1" w:rsidRPr="000C5FFE" w:rsidRDefault="00C529F1" w:rsidP="00D70868">
            <w:pPr>
              <w:spacing w:before="120" w:after="120"/>
              <w:jc w:val="center"/>
            </w:pPr>
          </w:p>
        </w:tc>
        <w:tc>
          <w:tcPr>
            <w:tcW w:w="9900" w:type="dxa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5D469B3F" w14:textId="77777777" w:rsidR="00C529F1" w:rsidRPr="000C5FFE" w:rsidRDefault="00C529F1" w:rsidP="00D70868">
            <w:pPr>
              <w:spacing w:line="276" w:lineRule="auto"/>
              <w:ind w:left="992"/>
            </w:pPr>
            <w:r w:rsidRPr="000C5FFE">
              <w:t xml:space="preserve">Trong </w:t>
            </w:r>
            <w:r w:rsidRPr="00CA21C5">
              <w:rPr>
                <w:position w:val="-6"/>
              </w:rPr>
              <w:object w:dxaOrig="660" w:dyaOrig="279" w14:anchorId="0371C562">
                <v:shape id="_x0000_i1212" type="#_x0000_t75" style="width:33.25pt;height:14.2pt" o:ole="">
                  <v:imagedata r:id="rId382" o:title=""/>
                </v:shape>
                <o:OLEObject Type="Embed" ProgID="Equation.DSMT4" ShapeID="_x0000_i1212" DrawAspect="Content" ObjectID="_1726947664" r:id="rId383"/>
              </w:object>
            </w:r>
            <w:r w:rsidRPr="000C5FFE">
              <w:t xml:space="preserve"> vuông  tại </w:t>
            </w:r>
            <w:r w:rsidRPr="00025957">
              <w:rPr>
                <w:position w:val="-4"/>
              </w:rPr>
              <w:object w:dxaOrig="260" w:dyaOrig="260" w14:anchorId="3EADF341">
                <v:shape id="_x0000_i1213" type="#_x0000_t75" style="width:13.1pt;height:13.1pt" o:ole="">
                  <v:imagedata r:id="rId384" o:title=""/>
                </v:shape>
                <o:OLEObject Type="Embed" ProgID="Equation.DSMT4" ShapeID="_x0000_i1213" DrawAspect="Content" ObjectID="_1726947665" r:id="rId385"/>
              </w:object>
            </w:r>
            <w:r w:rsidRPr="000C5FFE">
              <w:t xml:space="preserve">, ta có: </w:t>
            </w:r>
            <w:r w:rsidRPr="00CA21C5">
              <w:rPr>
                <w:position w:val="-24"/>
              </w:rPr>
              <w:object w:dxaOrig="5440" w:dyaOrig="620" w14:anchorId="3259D65C">
                <v:shape id="_x0000_i1214" type="#_x0000_t75" style="width:272.2pt;height:31.1pt" o:ole="">
                  <v:imagedata r:id="rId386" o:title=""/>
                </v:shape>
                <o:OLEObject Type="Embed" ProgID="Equation.DSMT4" ShapeID="_x0000_i1214" DrawAspect="Content" ObjectID="_1726947666" r:id="rId387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78BEB54C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6EB9AC2C" w14:textId="77777777" w:rsidTr="00C529F1">
        <w:trPr>
          <w:trHeight w:val="822"/>
          <w:jc w:val="center"/>
        </w:trPr>
        <w:tc>
          <w:tcPr>
            <w:tcW w:w="7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3F7C9D4" w14:textId="77777777" w:rsidR="00C529F1" w:rsidRPr="000C5FFE" w:rsidRDefault="00C529F1" w:rsidP="00D70868">
            <w:pPr>
              <w:spacing w:before="120" w:after="120"/>
              <w:jc w:val="center"/>
            </w:pPr>
          </w:p>
        </w:tc>
        <w:tc>
          <w:tcPr>
            <w:tcW w:w="9900" w:type="dxa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44069698" w14:textId="77777777" w:rsidR="00C529F1" w:rsidRPr="000C5FFE" w:rsidRDefault="00C529F1" w:rsidP="00D70868">
            <w:pPr>
              <w:spacing w:line="276" w:lineRule="auto"/>
              <w:ind w:left="992"/>
            </w:pPr>
            <w:r w:rsidRPr="000C5FFE">
              <w:t xml:space="preserve">Vậy: </w:t>
            </w:r>
            <w:r w:rsidRPr="00CA21C5">
              <w:rPr>
                <w:position w:val="-24"/>
              </w:rPr>
              <w:object w:dxaOrig="6380" w:dyaOrig="620" w14:anchorId="3B8167C8">
                <v:shape id="_x0000_i1215" type="#_x0000_t75" style="width:319.1pt;height:31.1pt" o:ole="">
                  <v:imagedata r:id="rId388" o:title=""/>
                </v:shape>
                <o:OLEObject Type="Embed" ProgID="Equation.DSMT4" ShapeID="_x0000_i1215" DrawAspect="Content" ObjectID="_1726947667" r:id="rId389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4BCC111F" w14:textId="77777777" w:rsidR="00C529F1" w:rsidRPr="000C5FFE" w:rsidRDefault="00C529F1" w:rsidP="00D70868">
            <w:pPr>
              <w:jc w:val="center"/>
            </w:pPr>
            <w:r>
              <w:t>1,0</w:t>
            </w:r>
          </w:p>
        </w:tc>
      </w:tr>
      <w:tr w:rsidR="00C529F1" w:rsidRPr="000C5FFE" w14:paraId="2E860683" w14:textId="77777777" w:rsidTr="00C529F1">
        <w:trPr>
          <w:trHeight w:val="700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640F12FC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4b.</w:t>
            </w:r>
          </w:p>
          <w:p w14:paraId="31584941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(2.5)</w:t>
            </w:r>
          </w:p>
        </w:tc>
        <w:tc>
          <w:tcPr>
            <w:tcW w:w="99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FF182F" w14:textId="77777777" w:rsidR="00C529F1" w:rsidRPr="000C5FFE" w:rsidRDefault="00C529F1" w:rsidP="00D70868">
            <w:pPr>
              <w:spacing w:line="276" w:lineRule="auto"/>
            </w:pPr>
            <w:r w:rsidRPr="000C5FFE">
              <w:t xml:space="preserve">Gọi </w:t>
            </w:r>
            <w:r w:rsidRPr="00025957">
              <w:rPr>
                <w:position w:val="-4"/>
              </w:rPr>
              <w:object w:dxaOrig="200" w:dyaOrig="260" w14:anchorId="6E772DC2">
                <v:shape id="_x0000_i1216" type="#_x0000_t75" style="width:9.8pt;height:13.1pt" o:ole="">
                  <v:imagedata r:id="rId390" o:title=""/>
                </v:shape>
                <o:OLEObject Type="Embed" ProgID="Equation.DSMT4" ShapeID="_x0000_i1216" DrawAspect="Content" ObjectID="_1726947668" r:id="rId391"/>
              </w:object>
            </w:r>
            <w:r w:rsidRPr="000C5FFE">
              <w:t xml:space="preserve"> là giao điểm của </w:t>
            </w:r>
            <w:r w:rsidRPr="00CA21C5">
              <w:rPr>
                <w:position w:val="-6"/>
              </w:rPr>
              <w:object w:dxaOrig="380" w:dyaOrig="279" w14:anchorId="6D235DF7">
                <v:shape id="_x0000_i1217" type="#_x0000_t75" style="width:19.1pt;height:14.2pt" o:ole="">
                  <v:imagedata r:id="rId392" o:title=""/>
                </v:shape>
                <o:OLEObject Type="Embed" ProgID="Equation.DSMT4" ShapeID="_x0000_i1217" DrawAspect="Content" ObjectID="_1726947669" r:id="rId393"/>
              </w:object>
            </w:r>
            <w:r w:rsidRPr="000C5FFE">
              <w:t xml:space="preserve"> và </w:t>
            </w:r>
            <w:r w:rsidRPr="00CA21C5">
              <w:rPr>
                <w:position w:val="-14"/>
              </w:rPr>
              <w:object w:dxaOrig="4520" w:dyaOrig="400" w14:anchorId="00D8BB8E">
                <v:shape id="_x0000_i1218" type="#_x0000_t75" style="width:225.8pt;height:20.2pt" o:ole="">
                  <v:imagedata r:id="rId394" o:title=""/>
                </v:shape>
                <o:OLEObject Type="Embed" ProgID="Equation.DSMT4" ShapeID="_x0000_i1218" DrawAspect="Content" ObjectID="_1726947670" r:id="rId395"/>
              </w:object>
            </w:r>
            <w:r w:rsidRPr="000C5FFE">
              <w:t xml:space="preserve">, với </w:t>
            </w:r>
            <w:r w:rsidRPr="00025957">
              <w:rPr>
                <w:position w:val="-4"/>
              </w:rPr>
              <w:object w:dxaOrig="400" w:dyaOrig="260" w14:anchorId="159FDC94">
                <v:shape id="_x0000_i1219" type="#_x0000_t75" style="width:20.2pt;height:13.1pt" o:ole="">
                  <v:imagedata r:id="rId396" o:title=""/>
                </v:shape>
                <o:OLEObject Type="Embed" ProgID="Equation.DSMT4" ShapeID="_x0000_i1219" DrawAspect="Content" ObjectID="_1726947671" r:id="rId397"/>
              </w:object>
            </w:r>
            <w:r w:rsidRPr="000C5FFE">
              <w:t xml:space="preserve"> đi qua </w:t>
            </w:r>
            <w:r w:rsidRPr="00025957">
              <w:rPr>
                <w:position w:val="-4"/>
              </w:rPr>
              <w:object w:dxaOrig="200" w:dyaOrig="260" w14:anchorId="30DDD0C4">
                <v:shape id="_x0000_i1220" type="#_x0000_t75" style="width:9.8pt;height:13.1pt" o:ole="">
                  <v:imagedata r:id="rId398" o:title=""/>
                </v:shape>
                <o:OLEObject Type="Embed" ProgID="Equation.DSMT4" ShapeID="_x0000_i1220" DrawAspect="Content" ObjectID="_1726947672" r:id="rId399"/>
              </w:object>
            </w:r>
            <w:r w:rsidRPr="000C5FFE">
              <w:t xml:space="preserve"> và song song </w:t>
            </w:r>
            <w:r w:rsidRPr="00025957">
              <w:rPr>
                <w:position w:val="-4"/>
              </w:rPr>
              <w:object w:dxaOrig="420" w:dyaOrig="260" w14:anchorId="489EBA9E">
                <v:shape id="_x0000_i1221" type="#_x0000_t75" style="width:21.25pt;height:13.1pt" o:ole="">
                  <v:imagedata r:id="rId400" o:title=""/>
                </v:shape>
                <o:OLEObject Type="Embed" ProgID="Equation.DSMT4" ShapeID="_x0000_i1221" DrawAspect="Content" ObjectID="_1726947673" r:id="rId401"/>
              </w:object>
            </w:r>
            <w:r w:rsidRPr="000C5FFE">
              <w:t xml:space="preserve">, </w:t>
            </w:r>
            <w:r w:rsidRPr="00CA21C5">
              <w:rPr>
                <w:position w:val="-10"/>
              </w:rPr>
              <w:object w:dxaOrig="1600" w:dyaOrig="320" w14:anchorId="0C6A2591">
                <v:shape id="_x0000_i1222" type="#_x0000_t75" style="width:80.2pt;height:15.8pt" o:ole="">
                  <v:imagedata r:id="rId402" o:title=""/>
                </v:shape>
                <o:OLEObject Type="Embed" ProgID="Equation.DSMT4" ShapeID="_x0000_i1222" DrawAspect="Content" ObjectID="_1726947674" r:id="rId403"/>
              </w:object>
            </w:r>
            <w:r w:rsidRPr="000C5FFE">
              <w:t>.</w:t>
            </w:r>
          </w:p>
          <w:p w14:paraId="2F4F872F" w14:textId="77777777" w:rsidR="00C529F1" w:rsidRPr="000C5FFE" w:rsidRDefault="00C529F1" w:rsidP="00D70868">
            <w:pPr>
              <w:spacing w:line="276" w:lineRule="auto"/>
            </w:pPr>
            <w:r w:rsidRPr="000C5FFE">
              <w:t xml:space="preserve">Gọi </w:t>
            </w:r>
            <w:r w:rsidRPr="00025957">
              <w:rPr>
                <w:position w:val="-4"/>
              </w:rPr>
              <w:object w:dxaOrig="260" w:dyaOrig="260" w14:anchorId="5F2FE585">
                <v:shape id="_x0000_i1223" type="#_x0000_t75" style="width:13.1pt;height:13.1pt" o:ole="">
                  <v:imagedata r:id="rId404" o:title=""/>
                </v:shape>
                <o:OLEObject Type="Embed" ProgID="Equation.DSMT4" ShapeID="_x0000_i1223" DrawAspect="Content" ObjectID="_1726947675" r:id="rId405"/>
              </w:object>
            </w:r>
            <w:r w:rsidRPr="000C5FFE">
              <w:t xml:space="preserve"> là trung điểm của </w:t>
            </w:r>
            <w:r w:rsidRPr="00CA21C5">
              <w:rPr>
                <w:position w:val="-14"/>
              </w:rPr>
              <w:object w:dxaOrig="3519" w:dyaOrig="400" w14:anchorId="4B8501D9">
                <v:shape id="_x0000_i1224" type="#_x0000_t75" style="width:176.2pt;height:20.2pt" o:ole="">
                  <v:imagedata r:id="rId406" o:title=""/>
                </v:shape>
                <o:OLEObject Type="Embed" ProgID="Equation.DSMT4" ShapeID="_x0000_i1224" DrawAspect="Content" ObjectID="_1726947676" r:id="rId407"/>
              </w:object>
            </w:r>
            <w:r w:rsidRPr="000C5FFE">
              <w:t>.</w:t>
            </w:r>
          </w:p>
          <w:p w14:paraId="1901F430" w14:textId="77777777" w:rsidR="00C529F1" w:rsidRPr="000C5FFE" w:rsidRDefault="00C529F1" w:rsidP="00D70868">
            <w:pPr>
              <w:spacing w:line="276" w:lineRule="auto"/>
            </w:pPr>
            <w:r w:rsidRPr="00CA21C5">
              <w:rPr>
                <w:position w:val="-24"/>
              </w:rPr>
              <w:object w:dxaOrig="9100" w:dyaOrig="680" w14:anchorId="48A4B633">
                <v:shape id="_x0000_i1225" type="#_x0000_t75" style="width:454.9pt;height:33.8pt" o:ole="">
                  <v:imagedata r:id="rId408" o:title=""/>
                </v:shape>
                <o:OLEObject Type="Embed" ProgID="Equation.DSMT4" ShapeID="_x0000_i1225" DrawAspect="Content" ObjectID="_1726947677" r:id="rId409"/>
              </w:object>
            </w:r>
          </w:p>
          <w:p w14:paraId="7B018E4E" w14:textId="77777777" w:rsidR="00C529F1" w:rsidRPr="00635E2C" w:rsidRDefault="00C529F1" w:rsidP="00D70868">
            <w:pPr>
              <w:spacing w:line="276" w:lineRule="auto"/>
            </w:pPr>
            <w:r w:rsidRPr="00CA21C5">
              <w:rPr>
                <w:position w:val="-14"/>
              </w:rPr>
              <w:object w:dxaOrig="4320" w:dyaOrig="400" w14:anchorId="71EEB098">
                <v:shape id="_x0000_i1226" type="#_x0000_t75" style="width:3in;height:20.2pt" o:ole="">
                  <v:imagedata r:id="rId410" o:title=""/>
                </v:shape>
                <o:OLEObject Type="Embed" ProgID="Equation.DSMT4" ShapeID="_x0000_i1226" DrawAspect="Content" ObjectID="_1726947678" r:id="rId411"/>
              </w:object>
            </w:r>
            <w:r w:rsidRPr="000C5FFE">
              <w:t xml:space="preserve">, mà </w:t>
            </w:r>
            <w:r w:rsidRPr="00CA21C5">
              <w:rPr>
                <w:position w:val="-6"/>
              </w:rPr>
              <w:object w:dxaOrig="2320" w:dyaOrig="279" w14:anchorId="6CF9B0E6">
                <v:shape id="_x0000_i1227" type="#_x0000_t75" style="width:116.2pt;height:14.2pt" o:ole="">
                  <v:imagedata r:id="rId412" o:title=""/>
                </v:shape>
                <o:OLEObject Type="Embed" ProgID="Equation.DSMT4" ShapeID="_x0000_i1227" DrawAspect="Content" ObjectID="_1726947679" r:id="rId413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05BD415F" w14:textId="77777777" w:rsidR="00C529F1" w:rsidRPr="000C5FFE" w:rsidRDefault="00C529F1" w:rsidP="00D70868">
            <w:pPr>
              <w:jc w:val="center"/>
            </w:pPr>
          </w:p>
          <w:p w14:paraId="488196E1" w14:textId="77777777" w:rsidR="00C529F1" w:rsidRPr="000C5FFE" w:rsidRDefault="00C529F1" w:rsidP="00D70868">
            <w:pPr>
              <w:jc w:val="center"/>
            </w:pPr>
            <w:r>
              <w:t>0,5</w:t>
            </w:r>
          </w:p>
        </w:tc>
      </w:tr>
      <w:tr w:rsidR="00C529F1" w:rsidRPr="000C5FFE" w14:paraId="7EA7FB02" w14:textId="77777777" w:rsidTr="00C529F1">
        <w:trPr>
          <w:trHeight w:val="883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66B4A215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single" w:sz="4" w:space="0" w:color="auto"/>
              <w:bottom w:val="dashSmallGap" w:sz="4" w:space="0" w:color="8DB3E2"/>
            </w:tcBorders>
            <w:shd w:val="clear" w:color="auto" w:fill="auto"/>
            <w:vAlign w:val="center"/>
          </w:tcPr>
          <w:p w14:paraId="3ABAFF4F" w14:textId="77777777" w:rsidR="00C529F1" w:rsidRPr="000C5FFE" w:rsidRDefault="00C529F1" w:rsidP="00D70868">
            <w:pPr>
              <w:spacing w:line="276" w:lineRule="auto"/>
            </w:pPr>
            <w:r w:rsidRPr="000C5FFE">
              <w:t xml:space="preserve">Ta có: </w:t>
            </w:r>
            <w:r w:rsidRPr="00CA21C5">
              <w:rPr>
                <w:position w:val="-10"/>
              </w:rPr>
              <w:object w:dxaOrig="6240" w:dyaOrig="420" w14:anchorId="42046728">
                <v:shape id="_x0000_i1228" type="#_x0000_t75" style="width:312pt;height:21.25pt" o:ole="">
                  <v:imagedata r:id="rId414" o:title=""/>
                </v:shape>
                <o:OLEObject Type="Embed" ProgID="Equation.DSMT4" ShapeID="_x0000_i1228" DrawAspect="Content" ObjectID="_1726947680" r:id="rId415"/>
              </w:object>
            </w:r>
            <w:r w:rsidRPr="000C5FFE">
              <w:t xml:space="preserve">   </w:t>
            </w:r>
          </w:p>
          <w:p w14:paraId="32E140F5" w14:textId="77777777" w:rsidR="00C529F1" w:rsidRPr="000C5FFE" w:rsidRDefault="00C529F1" w:rsidP="00D70868">
            <w:pPr>
              <w:spacing w:line="276" w:lineRule="auto"/>
            </w:pPr>
            <w:r w:rsidRPr="00CA21C5">
              <w:rPr>
                <w:position w:val="-26"/>
              </w:rPr>
              <w:object w:dxaOrig="6280" w:dyaOrig="720" w14:anchorId="3DF65042">
                <v:shape id="_x0000_i1229" type="#_x0000_t75" style="width:314.2pt;height:36pt" o:ole="">
                  <v:imagedata r:id="rId416" o:title=""/>
                </v:shape>
                <o:OLEObject Type="Embed" ProgID="Equation.DSMT4" ShapeID="_x0000_i1229" DrawAspect="Content" ObjectID="_1726947681" r:id="rId417"/>
              </w:object>
            </w:r>
            <w:r w:rsidRPr="000C5FFE">
              <w:t>.</w:t>
            </w:r>
          </w:p>
          <w:p w14:paraId="0685C6E2" w14:textId="77777777" w:rsidR="00C529F1" w:rsidRPr="000C5FFE" w:rsidRDefault="00C529F1" w:rsidP="00D70868">
            <w:pPr>
              <w:spacing w:line="276" w:lineRule="auto"/>
            </w:pPr>
            <w:r w:rsidRPr="000C5FFE">
              <w:t xml:space="preserve">Do </w:t>
            </w:r>
            <w:r w:rsidRPr="00025957">
              <w:rPr>
                <w:position w:val="-4"/>
              </w:rPr>
              <w:object w:dxaOrig="200" w:dyaOrig="260" w14:anchorId="2D71CEF1">
                <v:shape id="_x0000_i1230" type="#_x0000_t75" style="width:9.8pt;height:13.1pt" o:ole="">
                  <v:imagedata r:id="rId418" o:title=""/>
                </v:shape>
                <o:OLEObject Type="Embed" ProgID="Equation.DSMT4" ShapeID="_x0000_i1230" DrawAspect="Content" ObjectID="_1726947682" r:id="rId419"/>
              </w:object>
            </w:r>
            <w:r w:rsidRPr="000C5FFE">
              <w:t xml:space="preserve"> là trọng tâm </w:t>
            </w:r>
            <w:r w:rsidRPr="00CA21C5">
              <w:rPr>
                <w:position w:val="-6"/>
              </w:rPr>
              <w:object w:dxaOrig="660" w:dyaOrig="279" w14:anchorId="021CBAA9">
                <v:shape id="_x0000_i1231" type="#_x0000_t75" style="width:33.25pt;height:14.2pt" o:ole="">
                  <v:imagedata r:id="rId420" o:title=""/>
                </v:shape>
                <o:OLEObject Type="Embed" ProgID="Equation.DSMT4" ShapeID="_x0000_i1231" DrawAspect="Content" ObjectID="_1726947683" r:id="rId421"/>
              </w:object>
            </w:r>
            <w:r w:rsidRPr="000C5FFE">
              <w:t xml:space="preserve">nên </w:t>
            </w:r>
            <w:r w:rsidRPr="00CA21C5">
              <w:rPr>
                <w:position w:val="-24"/>
              </w:rPr>
              <w:object w:dxaOrig="1660" w:dyaOrig="620" w14:anchorId="2331A755">
                <v:shape id="_x0000_i1232" type="#_x0000_t75" style="width:82.9pt;height:31.1pt" o:ole="">
                  <v:imagedata r:id="rId422" o:title=""/>
                </v:shape>
                <o:OLEObject Type="Embed" ProgID="Equation.DSMT4" ShapeID="_x0000_i1232" DrawAspect="Content" ObjectID="_1726947684" r:id="rId423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52B7157" w14:textId="77777777" w:rsidR="00C529F1" w:rsidRPr="000C5FFE" w:rsidRDefault="00C529F1" w:rsidP="00D70868">
            <w:pPr>
              <w:jc w:val="center"/>
            </w:pPr>
            <w:r w:rsidRPr="000C5FFE">
              <w:lastRenderedPageBreak/>
              <w:t>0,</w:t>
            </w:r>
            <w:r>
              <w:t>2</w:t>
            </w:r>
            <w:r w:rsidRPr="000C5FFE">
              <w:t>5</w:t>
            </w:r>
          </w:p>
        </w:tc>
      </w:tr>
      <w:tr w:rsidR="00C529F1" w:rsidRPr="000C5FFE" w14:paraId="254A82B0" w14:textId="77777777" w:rsidTr="00C529F1">
        <w:trPr>
          <w:trHeight w:val="613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D5564DB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200AD30B" w14:textId="77777777" w:rsidR="00C529F1" w:rsidRPr="000C5FFE" w:rsidRDefault="00C529F1" w:rsidP="00D70868">
            <w:pPr>
              <w:contextualSpacing/>
              <w:jc w:val="both"/>
              <w:rPr>
                <w:noProof/>
              </w:rPr>
            </w:pPr>
            <w:r w:rsidRPr="000C5FFE">
              <w:t xml:space="preserve">Vậy </w:t>
            </w:r>
            <w:r w:rsidRPr="00CA21C5">
              <w:rPr>
                <w:position w:val="-24"/>
              </w:rPr>
              <w:object w:dxaOrig="4200" w:dyaOrig="680" w14:anchorId="42ED3BBA">
                <v:shape id="_x0000_i1233" type="#_x0000_t75" style="width:210pt;height:33.8pt" o:ole="">
                  <v:imagedata r:id="rId424" o:title=""/>
                </v:shape>
                <o:OLEObject Type="Embed" ProgID="Equation.DSMT4" ShapeID="_x0000_i1233" DrawAspect="Content" ObjectID="_1726947685" r:id="rId425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4F0A49" w14:textId="77777777" w:rsidR="00C529F1" w:rsidRPr="000C5FFE" w:rsidRDefault="00C529F1" w:rsidP="00D70868">
            <w:pPr>
              <w:jc w:val="center"/>
            </w:pPr>
            <w:r w:rsidRPr="000C5FFE">
              <w:t>0,</w:t>
            </w:r>
            <w:r>
              <w:t>2</w:t>
            </w:r>
            <w:r w:rsidRPr="000C5FFE">
              <w:t>5</w:t>
            </w:r>
          </w:p>
        </w:tc>
      </w:tr>
      <w:tr w:rsidR="00C529F1" w:rsidRPr="000C5FFE" w14:paraId="5467B84C" w14:textId="77777777" w:rsidTr="00C529F1">
        <w:trPr>
          <w:trHeight w:val="901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684708E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11DED087" w14:textId="77777777" w:rsidR="00C529F1" w:rsidRPr="000C5FFE" w:rsidRDefault="00C529F1" w:rsidP="00D70868">
            <w:pPr>
              <w:spacing w:line="276" w:lineRule="auto"/>
              <w:rPr>
                <w:lang w:val="vi-VN"/>
              </w:rPr>
            </w:pPr>
            <w:r w:rsidRPr="000C5FFE">
              <w:t xml:space="preserve">Ta có:  </w:t>
            </w:r>
            <w:r w:rsidRPr="00CA21C5">
              <w:rPr>
                <w:position w:val="-30"/>
              </w:rPr>
              <w:object w:dxaOrig="5600" w:dyaOrig="680" w14:anchorId="221922DE">
                <v:shape id="_x0000_i1234" type="#_x0000_t75" style="width:279.8pt;height:33.8pt" o:ole="">
                  <v:imagedata r:id="rId426" o:title=""/>
                </v:shape>
                <o:OLEObject Type="Embed" ProgID="Equation.DSMT4" ShapeID="_x0000_i1234" DrawAspect="Content" ObjectID="_1726947686" r:id="rId427"/>
              </w:object>
            </w:r>
            <w:r w:rsidRPr="000C5FFE">
              <w:rPr>
                <w:lang w:val="vi-VN"/>
              </w:rPr>
              <w:t>.</w:t>
            </w:r>
          </w:p>
          <w:p w14:paraId="2BF295D3" w14:textId="77777777" w:rsidR="00C529F1" w:rsidRPr="000C5FFE" w:rsidRDefault="00C529F1" w:rsidP="00D70868">
            <w:pPr>
              <w:contextualSpacing/>
              <w:jc w:val="both"/>
              <w:rPr>
                <w:noProof/>
              </w:rPr>
            </w:pP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46A7DC5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3A9BE345" w14:textId="77777777" w:rsidTr="00C529F1">
        <w:trPr>
          <w:trHeight w:val="128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2A160B43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2ABAC00A" w14:textId="77777777" w:rsidR="00C529F1" w:rsidRPr="000C5FFE" w:rsidRDefault="00C529F1" w:rsidP="00D70868">
            <w:pPr>
              <w:contextualSpacing/>
              <w:jc w:val="both"/>
              <w:rPr>
                <w:noProof/>
              </w:rPr>
            </w:pPr>
            <w:r w:rsidRPr="00CA21C5">
              <w:rPr>
                <w:position w:val="-30"/>
              </w:rPr>
              <w:object w:dxaOrig="4959" w:dyaOrig="680" w14:anchorId="395B5F63">
                <v:shape id="_x0000_i1235" type="#_x0000_t75" style="width:248.2pt;height:33.8pt" o:ole="">
                  <v:imagedata r:id="rId428" o:title=""/>
                </v:shape>
                <o:OLEObject Type="Embed" ProgID="Equation.DSMT4" ShapeID="_x0000_i1235" DrawAspect="Content" ObjectID="_1726947687" r:id="rId429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660A09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628A8F4C" w14:textId="77777777" w:rsidTr="00C529F1">
        <w:trPr>
          <w:trHeight w:val="802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96AAC68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5C64B931" w14:textId="77777777" w:rsidR="00C529F1" w:rsidRPr="000C5FFE" w:rsidRDefault="00C529F1" w:rsidP="00D70868">
            <w:pPr>
              <w:spacing w:line="276" w:lineRule="auto"/>
            </w:pPr>
            <w:r w:rsidRPr="00CA21C5">
              <w:rPr>
                <w:position w:val="-30"/>
              </w:rPr>
              <w:object w:dxaOrig="8820" w:dyaOrig="680" w14:anchorId="01673069">
                <v:shape id="_x0000_i1236" type="#_x0000_t75" style="width:441.25pt;height:33.8pt" o:ole="">
                  <v:imagedata r:id="rId430" o:title=""/>
                </v:shape>
                <o:OLEObject Type="Embed" ProgID="Equation.DSMT4" ShapeID="_x0000_i1236" DrawAspect="Content" ObjectID="_1726947688" r:id="rId431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F217B79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3D32D291" w14:textId="77777777" w:rsidTr="00C529F1">
        <w:trPr>
          <w:trHeight w:val="352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78A8353E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single" w:sz="4" w:space="0" w:color="auto"/>
            </w:tcBorders>
            <w:shd w:val="clear" w:color="auto" w:fill="auto"/>
            <w:vAlign w:val="center"/>
          </w:tcPr>
          <w:p w14:paraId="680F752C" w14:textId="77777777" w:rsidR="00C529F1" w:rsidRPr="000C5FFE" w:rsidRDefault="00C529F1" w:rsidP="00D70868">
            <w:pPr>
              <w:contextualSpacing/>
              <w:jc w:val="both"/>
              <w:rPr>
                <w:noProof/>
              </w:rPr>
            </w:pPr>
            <w:r w:rsidRPr="000C5FFE">
              <w:t xml:space="preserve">Vậy </w:t>
            </w:r>
            <w:r w:rsidRPr="00CA21C5">
              <w:rPr>
                <w:position w:val="-24"/>
              </w:rPr>
              <w:object w:dxaOrig="2940" w:dyaOrig="700" w14:anchorId="6EB8DEA5">
                <v:shape id="_x0000_i1237" type="#_x0000_t75" style="width:147.25pt;height:35.45pt" o:ole="">
                  <v:imagedata r:id="rId432" o:title=""/>
                </v:shape>
                <o:OLEObject Type="Embed" ProgID="Equation.DSMT4" ShapeID="_x0000_i1237" DrawAspect="Content" ObjectID="_1726947689" r:id="rId433"/>
              </w:object>
            </w:r>
            <w:r w:rsidRPr="000C5FFE">
              <w:t>.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40EF752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0B10381F" w14:textId="77777777" w:rsidTr="00C529F1">
        <w:trPr>
          <w:trHeight w:val="1036"/>
          <w:jc w:val="center"/>
        </w:trPr>
        <w:tc>
          <w:tcPr>
            <w:tcW w:w="720" w:type="dxa"/>
            <w:tcBorders>
              <w:bottom w:val="nil"/>
            </w:tcBorders>
            <w:shd w:val="clear" w:color="auto" w:fill="auto"/>
          </w:tcPr>
          <w:p w14:paraId="61C4CCFB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  <w:r w:rsidRPr="000C5FFE">
              <w:rPr>
                <w:b/>
              </w:rPr>
              <w:t>5</w:t>
            </w:r>
          </w:p>
          <w:p w14:paraId="55F89DE3" w14:textId="77777777" w:rsidR="00C529F1" w:rsidRPr="000C5FFE" w:rsidRDefault="00C529F1" w:rsidP="00D70868">
            <w:pPr>
              <w:spacing w:before="120" w:after="120"/>
              <w:jc w:val="center"/>
            </w:pPr>
            <w:r w:rsidRPr="000C5FFE">
              <w:t>(1.5)</w:t>
            </w:r>
          </w:p>
        </w:tc>
        <w:tc>
          <w:tcPr>
            <w:tcW w:w="9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DCDEC1A" w14:textId="77777777" w:rsidR="00C529F1" w:rsidRPr="005654DB" w:rsidRDefault="00C529F1" w:rsidP="00D70868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Cho tứ diện </w:t>
            </w:r>
            <w:r w:rsidRPr="00E776B8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ABCD</w: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với điểm </w:t>
            </w:r>
            <w:r w:rsidRPr="00E776B8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 xml:space="preserve">M </w: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bên trong tứ diện. Các tia </w:t>
            </w:r>
            <w:r w:rsidRPr="00E776B8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 xml:space="preserve">AM, BM, CM, DM </w: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cắt các mặt đối diện theo thứ tự tại </w:t>
            </w:r>
            <w:r w:rsidRPr="00CA21C5">
              <w:rPr>
                <w:position w:val="-12"/>
              </w:rPr>
              <w:object w:dxaOrig="1219" w:dyaOrig="360" w14:anchorId="45424A1E">
                <v:shape id="_x0000_i1238" type="#_x0000_t75" style="width:61.1pt;height:18pt" o:ole="">
                  <v:imagedata r:id="rId434" o:title=""/>
                </v:shape>
                <o:OLEObject Type="Embed" ProgID="Equation.DSMT4" ShapeID="_x0000_i1238" DrawAspect="Content" ObjectID="_1726947690" r:id="rId435"/>
              </w:objec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. Chứng minh rằng </w:t>
            </w:r>
            <w:r w:rsidRPr="00CA21C5">
              <w:rPr>
                <w:position w:val="-30"/>
              </w:rPr>
              <w:object w:dxaOrig="3000" w:dyaOrig="680" w14:anchorId="1B222EC0">
                <v:shape id="_x0000_i1239" type="#_x0000_t75" style="width:150pt;height:33.8pt" o:ole="">
                  <v:imagedata r:id="rId436" o:title=""/>
                </v:shape>
                <o:OLEObject Type="Embed" ProgID="Equation.DSMT4" ShapeID="_x0000_i1239" DrawAspect="Content" ObjectID="_1726947691" r:id="rId437"/>
              </w:object>
            </w:r>
            <w:r w:rsidRPr="005654D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.</w: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 xml:space="preserve">  </w:t>
            </w:r>
          </w:p>
        </w:tc>
        <w:tc>
          <w:tcPr>
            <w:tcW w:w="810" w:type="dxa"/>
            <w:tcBorders>
              <w:bottom w:val="nil"/>
            </w:tcBorders>
            <w:shd w:val="clear" w:color="auto" w:fill="auto"/>
            <w:vAlign w:val="center"/>
          </w:tcPr>
          <w:p w14:paraId="1FE764BC" w14:textId="77777777" w:rsidR="00C529F1" w:rsidRPr="000C5FFE" w:rsidRDefault="00C529F1" w:rsidP="00D70868">
            <w:pPr>
              <w:jc w:val="center"/>
            </w:pPr>
          </w:p>
        </w:tc>
      </w:tr>
      <w:tr w:rsidR="00C529F1" w:rsidRPr="000C5FFE" w14:paraId="1B0E22F6" w14:textId="77777777" w:rsidTr="00C529F1">
        <w:trPr>
          <w:trHeight w:val="1936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845BD1B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bottom w:val="dashSmallGap" w:sz="4" w:space="0" w:color="8DB3E2"/>
            </w:tcBorders>
            <w:shd w:val="clear" w:color="auto" w:fill="auto"/>
            <w:vAlign w:val="center"/>
          </w:tcPr>
          <w:p w14:paraId="76745EFD" w14:textId="77777777" w:rsidR="00C529F1" w:rsidRDefault="00C529F1" w:rsidP="00D70868">
            <w:pPr>
              <w:jc w:val="center"/>
              <w:rPr>
                <w:lang w:val="es-ES"/>
              </w:rPr>
            </w:pPr>
          </w:p>
          <w:p w14:paraId="696D1A3A" w14:textId="77777777" w:rsidR="00C529F1" w:rsidRDefault="00C529F1" w:rsidP="00D70868">
            <w:pPr>
              <w:jc w:val="center"/>
              <w:rPr>
                <w:lang w:val="es-ES"/>
              </w:rPr>
            </w:pPr>
            <w:r>
              <w:rPr>
                <w:noProof/>
              </w:rPr>
              <w:drawing>
                <wp:inline distT="0" distB="0" distL="0" distR="0" wp14:anchorId="2275B9BD" wp14:editId="19634DF2">
                  <wp:extent cx="2615565" cy="242823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821" cy="244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9408E7" w14:textId="77777777" w:rsidR="00C529F1" w:rsidRDefault="00C529F1" w:rsidP="00D70868">
            <w:pPr>
              <w:rPr>
                <w:lang w:val="es-ES"/>
              </w:rPr>
            </w:pPr>
            <w:r>
              <w:rPr>
                <w:lang w:val="es-ES"/>
              </w:rPr>
              <w:t xml:space="preserve">+ Gọi H và K lần lượt là hình chiếu vuông góc của A, M lên mp(BCD). Gọi </w:t>
            </w:r>
            <w:r w:rsidRPr="00CA21C5">
              <w:rPr>
                <w:position w:val="-12"/>
              </w:rPr>
              <w:object w:dxaOrig="1380" w:dyaOrig="360" w14:anchorId="09684B07">
                <v:shape id="_x0000_i1240" type="#_x0000_t75" style="width:69.25pt;height:18pt" o:ole="">
                  <v:imagedata r:id="rId439" o:title=""/>
                </v:shape>
                <o:OLEObject Type="Embed" ProgID="Equation.DSMT4" ShapeID="_x0000_i1240" DrawAspect="Content" ObjectID="_1726947692" r:id="rId440"/>
              </w:object>
            </w:r>
            <w:r>
              <w:rPr>
                <w:lang w:val="es-ES"/>
              </w:rPr>
              <w:t xml:space="preserve"> lần lượt là thể tích các khối tứ diện ABCD, MBCD, MACD, MADB, MABC.</w:t>
            </w:r>
          </w:p>
          <w:p w14:paraId="5F26339F" w14:textId="77777777" w:rsidR="00C529F1" w:rsidRDefault="00C529F1" w:rsidP="00D70868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 xml:space="preserve">+ Ta có </w:t>
            </w:r>
            <w:r w:rsidRPr="00025957">
              <w:rPr>
                <w:position w:val="-4"/>
              </w:rPr>
              <w:object w:dxaOrig="180" w:dyaOrig="279" w14:anchorId="011305C4">
                <v:shape id="_x0000_i1241" type="#_x0000_t75" style="width:9.25pt;height:14.2pt" o:ole="">
                  <v:imagedata r:id="rId441" o:title=""/>
                </v:shape>
                <o:OLEObject Type="Embed" ProgID="Equation.DSMT4" ShapeID="_x0000_i1241" DrawAspect="Content" ObjectID="_1726947693" r:id="rId442"/>
              </w:object>
            </w:r>
            <w:r w:rsidRPr="00025957">
              <w:rPr>
                <w:position w:val="-4"/>
              </w:rPr>
              <w:object w:dxaOrig="180" w:dyaOrig="279" w14:anchorId="51D0E8D9">
                <v:shape id="_x0000_i1242" type="#_x0000_t75" style="width:9.25pt;height:14.2pt" o:ole="">
                  <v:imagedata r:id="rId443" o:title=""/>
                </v:shape>
                <o:OLEObject Type="Embed" ProgID="Equation.DSMT4" ShapeID="_x0000_i1242" DrawAspect="Content" ObjectID="_1726947694" r:id="rId444"/>
              </w:object>
            </w:r>
          </w:p>
          <w:p w14:paraId="57975352" w14:textId="77777777" w:rsidR="00C529F1" w:rsidRPr="000C5FFE" w:rsidRDefault="00C529F1" w:rsidP="00D70868">
            <w:pPr>
              <w:jc w:val="both"/>
              <w:rPr>
                <w:lang w:val="pt-BR"/>
              </w:rPr>
            </w:pPr>
            <w:r w:rsidRPr="00CA21C5">
              <w:rPr>
                <w:position w:val="-30"/>
              </w:rPr>
              <w:object w:dxaOrig="7560" w:dyaOrig="680" w14:anchorId="5681B2F6">
                <v:shape id="_x0000_i1243" type="#_x0000_t75" style="width:378pt;height:33.8pt" o:ole="">
                  <v:imagedata r:id="rId445" o:title=""/>
                </v:shape>
                <o:OLEObject Type="Embed" ProgID="Equation.DSMT4" ShapeID="_x0000_i1243" DrawAspect="Content" ObjectID="_1726947695" r:id="rId446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3645497" w14:textId="77777777" w:rsidR="00C529F1" w:rsidRPr="000C5FFE" w:rsidRDefault="00C529F1" w:rsidP="00D70868">
            <w:pPr>
              <w:jc w:val="center"/>
            </w:pPr>
            <w:r w:rsidRPr="000C5FFE">
              <w:t>0,5</w:t>
            </w:r>
          </w:p>
        </w:tc>
      </w:tr>
      <w:tr w:rsidR="00C529F1" w:rsidRPr="000C5FFE" w14:paraId="3F920A9D" w14:textId="77777777" w:rsidTr="00C529F1">
        <w:trPr>
          <w:trHeight w:val="82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86005BF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66C923B6" w14:textId="77777777" w:rsidR="00C529F1" w:rsidRPr="000C5FFE" w:rsidRDefault="00C529F1" w:rsidP="00D70868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/>
                <w:sz w:val="24"/>
                <w:szCs w:val="24"/>
                <w:lang w:val="es-ES"/>
              </w:rPr>
              <w:t xml:space="preserve">+ Tương tự: </w:t>
            </w:r>
            <w:r w:rsidRPr="00CA21C5">
              <w:rPr>
                <w:position w:val="-30"/>
              </w:rPr>
              <w:object w:dxaOrig="1840" w:dyaOrig="680" w14:anchorId="48BB5C69">
                <v:shape id="_x0000_i1244" type="#_x0000_t75" style="width:92.2pt;height:33.8pt" o:ole="">
                  <v:imagedata r:id="rId447" o:title=""/>
                </v:shape>
                <o:OLEObject Type="Embed" ProgID="Equation.DSMT4" ShapeID="_x0000_i1244" DrawAspect="Content" ObjectID="_1726947696" r:id="rId448"/>
              </w:object>
            </w:r>
            <w:r>
              <w:t xml:space="preserve">; </w:t>
            </w:r>
            <w:r w:rsidRPr="00CA21C5">
              <w:rPr>
                <w:position w:val="-30"/>
              </w:rPr>
              <w:object w:dxaOrig="1860" w:dyaOrig="680" w14:anchorId="56D50834">
                <v:shape id="_x0000_i1245" type="#_x0000_t75" style="width:93.25pt;height:33.8pt" o:ole="">
                  <v:imagedata r:id="rId449" o:title=""/>
                </v:shape>
                <o:OLEObject Type="Embed" ProgID="Equation.DSMT4" ShapeID="_x0000_i1245" DrawAspect="Content" ObjectID="_1726947697" r:id="rId450"/>
              </w:object>
            </w:r>
            <w:r>
              <w:t>;</w:t>
            </w:r>
            <w:r w:rsidRPr="00CA21C5">
              <w:rPr>
                <w:position w:val="-30"/>
              </w:rPr>
              <w:object w:dxaOrig="1860" w:dyaOrig="680" w14:anchorId="45A8877C">
                <v:shape id="_x0000_i1246" type="#_x0000_t75" style="width:93.25pt;height:33.8pt" o:ole="">
                  <v:imagedata r:id="rId451" o:title=""/>
                </v:shape>
                <o:OLEObject Type="Embed" ProgID="Equation.DSMT4" ShapeID="_x0000_i1246" DrawAspect="Content" ObjectID="_1726947698" r:id="rId452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D6BE737" w14:textId="77777777" w:rsidR="00C529F1" w:rsidRPr="000C5FFE" w:rsidRDefault="00C529F1" w:rsidP="00D70868">
            <w:pPr>
              <w:jc w:val="center"/>
            </w:pPr>
            <w:r w:rsidRPr="000C5FFE">
              <w:t>0, 5</w:t>
            </w:r>
          </w:p>
        </w:tc>
      </w:tr>
      <w:tr w:rsidR="00C529F1" w:rsidRPr="000C5FFE" w14:paraId="17E1F7B1" w14:textId="77777777" w:rsidTr="00C529F1">
        <w:trPr>
          <w:trHeight w:val="820"/>
          <w:jc w:val="center"/>
        </w:trPr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60ADF682" w14:textId="77777777" w:rsidR="00C529F1" w:rsidRPr="000C5FFE" w:rsidRDefault="00C529F1" w:rsidP="00D7086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9900" w:type="dxa"/>
            <w:tcBorders>
              <w:top w:val="dashSmallGap" w:sz="4" w:space="0" w:color="8DB3E2"/>
              <w:bottom w:val="dashSmallGap" w:sz="4" w:space="0" w:color="8DB3E2"/>
            </w:tcBorders>
            <w:shd w:val="clear" w:color="auto" w:fill="auto"/>
            <w:vAlign w:val="center"/>
          </w:tcPr>
          <w:p w14:paraId="0CD6D264" w14:textId="77777777" w:rsidR="00C529F1" w:rsidRDefault="00C529F1" w:rsidP="00D70868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/>
                <w:sz w:val="24"/>
                <w:szCs w:val="24"/>
                <w:lang w:val="es-ES"/>
              </w:rPr>
              <w:t xml:space="preserve">Vậy </w:t>
            </w:r>
          </w:p>
          <w:p w14:paraId="2851EECB" w14:textId="77777777" w:rsidR="00C529F1" w:rsidRPr="000C5FFE" w:rsidRDefault="00C529F1" w:rsidP="00D70868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CA21C5">
              <w:rPr>
                <w:position w:val="-68"/>
              </w:rPr>
              <w:object w:dxaOrig="7000" w:dyaOrig="1480" w14:anchorId="6D627CA8">
                <v:shape id="_x0000_i1247" type="#_x0000_t75" style="width:350.2pt;height:74.2pt" o:ole="">
                  <v:imagedata r:id="rId453" o:title=""/>
                </v:shape>
                <o:OLEObject Type="Embed" ProgID="Equation.DSMT4" ShapeID="_x0000_i1247" DrawAspect="Content" ObjectID="_1726947699" r:id="rId454"/>
              </w:objec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A429884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  <w:tr w:rsidR="00C529F1" w:rsidRPr="000C5FFE" w14:paraId="79E776A8" w14:textId="77777777" w:rsidTr="00C529F1">
        <w:trPr>
          <w:trHeight w:val="532"/>
          <w:jc w:val="center"/>
        </w:trPr>
        <w:tc>
          <w:tcPr>
            <w:tcW w:w="720" w:type="dxa"/>
            <w:tcBorders>
              <w:top w:val="nil"/>
            </w:tcBorders>
            <w:shd w:val="clear" w:color="auto" w:fill="auto"/>
          </w:tcPr>
          <w:p w14:paraId="52E7FED1" w14:textId="77777777" w:rsidR="00C529F1" w:rsidRPr="000C5FFE" w:rsidRDefault="00C529F1" w:rsidP="00D70868">
            <w:pPr>
              <w:spacing w:before="120" w:after="120"/>
              <w:jc w:val="center"/>
            </w:pPr>
          </w:p>
        </w:tc>
        <w:tc>
          <w:tcPr>
            <w:tcW w:w="9900" w:type="dxa"/>
            <w:tcBorders>
              <w:top w:val="dashSmallGap" w:sz="4" w:space="0" w:color="8DB3E2"/>
            </w:tcBorders>
            <w:shd w:val="clear" w:color="auto" w:fill="auto"/>
            <w:vAlign w:val="center"/>
          </w:tcPr>
          <w:p w14:paraId="292776A3" w14:textId="77777777" w:rsidR="00C529F1" w:rsidRPr="000C5FFE" w:rsidRDefault="00C529F1" w:rsidP="00D70868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025957">
              <w:rPr>
                <w:position w:val="-4"/>
              </w:rPr>
              <w:object w:dxaOrig="2500" w:dyaOrig="260" w14:anchorId="76552659">
                <v:shape id="_x0000_i1248" type="#_x0000_t75" style="width:125.45pt;height:13.1pt" o:ole="">
                  <v:imagedata r:id="rId455" o:title=""/>
                </v:shape>
                <o:OLEObject Type="Embed" ProgID="Equation.DSMT4" ShapeID="_x0000_i1248" DrawAspect="Content" ObjectID="_1726947700" r:id="rId456"/>
              </w:object>
            </w:r>
          </w:p>
        </w:tc>
        <w:tc>
          <w:tcPr>
            <w:tcW w:w="810" w:type="dxa"/>
            <w:tcBorders>
              <w:top w:val="nil"/>
            </w:tcBorders>
            <w:shd w:val="clear" w:color="auto" w:fill="auto"/>
            <w:vAlign w:val="center"/>
          </w:tcPr>
          <w:p w14:paraId="69FF1577" w14:textId="77777777" w:rsidR="00C529F1" w:rsidRPr="000C5FFE" w:rsidRDefault="00C529F1" w:rsidP="00D70868">
            <w:pPr>
              <w:jc w:val="center"/>
            </w:pPr>
            <w:r w:rsidRPr="000C5FFE">
              <w:t>0,25</w:t>
            </w:r>
          </w:p>
        </w:tc>
      </w:tr>
    </w:tbl>
    <w:p w14:paraId="3FBFF19C" w14:textId="77777777" w:rsidR="00C529F1" w:rsidRPr="000C5FFE" w:rsidRDefault="00C529F1" w:rsidP="00C529F1">
      <w:pPr>
        <w:spacing w:before="120" w:after="120"/>
        <w:jc w:val="center"/>
        <w:rPr>
          <w:i/>
          <w:lang w:val="nl-NL"/>
        </w:rPr>
      </w:pPr>
      <w:r w:rsidRPr="000C5FFE">
        <w:rPr>
          <w:i/>
          <w:lang w:val="nl-NL"/>
        </w:rPr>
        <w:lastRenderedPageBreak/>
        <w:t>……………</w:t>
      </w:r>
      <w:r w:rsidRPr="000C5FFE">
        <w:rPr>
          <w:b/>
          <w:lang w:val="nl-NL"/>
        </w:rPr>
        <w:t>Hết</w:t>
      </w:r>
      <w:r w:rsidRPr="000C5FFE">
        <w:rPr>
          <w:i/>
          <w:lang w:val="nl-NL"/>
        </w:rPr>
        <w:t>……………</w:t>
      </w:r>
    </w:p>
    <w:p w14:paraId="41A4BAC6" w14:textId="77777777" w:rsidR="00C529F1" w:rsidRPr="000C5FFE" w:rsidRDefault="00C529F1" w:rsidP="00C529F1">
      <w:pPr>
        <w:rPr>
          <w:lang w:val="nl-NL"/>
        </w:rPr>
      </w:pPr>
      <w:r w:rsidRPr="000C5FFE">
        <w:rPr>
          <w:b/>
          <w:i/>
          <w:u w:val="single"/>
          <w:lang w:val="nl-NL"/>
        </w:rPr>
        <w:t>Ghi chú</w:t>
      </w:r>
      <w:r w:rsidRPr="000C5FFE">
        <w:rPr>
          <w:u w:val="single"/>
          <w:lang w:val="nl-NL"/>
        </w:rPr>
        <w:t>:</w:t>
      </w:r>
      <w:r w:rsidRPr="000C5FFE">
        <w:rPr>
          <w:lang w:val="nl-NL"/>
        </w:rPr>
        <w:t xml:space="preserve">  </w:t>
      </w:r>
      <w:r w:rsidRPr="000C5FFE">
        <w:rPr>
          <w:i/>
          <w:lang w:val="nl-NL"/>
        </w:rPr>
        <w:t>Học sinh làm cách khác nếu đúng vẫn cho điểm tối đa.</w:t>
      </w:r>
    </w:p>
    <w:p w14:paraId="576113CA" w14:textId="77777777" w:rsidR="00C529F1" w:rsidRPr="00271E0A" w:rsidRDefault="00C529F1" w:rsidP="00AB0E34">
      <w:pPr>
        <w:spacing w:before="120" w:after="120"/>
        <w:jc w:val="center"/>
        <w:rPr>
          <w:b/>
          <w:i/>
          <w:lang w:val="nl-NL"/>
        </w:rPr>
      </w:pPr>
    </w:p>
    <w:sectPr w:rsidR="00C529F1" w:rsidRPr="00271E0A" w:rsidSect="00CB67A3">
      <w:pgSz w:w="11907" w:h="16840" w:code="9"/>
      <w:pgMar w:top="1022" w:right="720" w:bottom="288" w:left="864" w:header="230" w:footer="23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B42A7F" w14:textId="77777777" w:rsidR="008B4C0C" w:rsidRDefault="008B4C0C" w:rsidP="00882BA7">
      <w:r>
        <w:separator/>
      </w:r>
    </w:p>
  </w:endnote>
  <w:endnote w:type="continuationSeparator" w:id="0">
    <w:p w14:paraId="79783364" w14:textId="77777777" w:rsidR="008B4C0C" w:rsidRDefault="008B4C0C" w:rsidP="00882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530676" w14:textId="77777777" w:rsidR="008B4C0C" w:rsidRDefault="008B4C0C" w:rsidP="00882BA7">
      <w:r>
        <w:separator/>
      </w:r>
    </w:p>
  </w:footnote>
  <w:footnote w:type="continuationSeparator" w:id="0">
    <w:p w14:paraId="4308293C" w14:textId="77777777" w:rsidR="008B4C0C" w:rsidRDefault="008B4C0C" w:rsidP="00882B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474A2"/>
    <w:multiLevelType w:val="hybridMultilevel"/>
    <w:tmpl w:val="5C06C1A0"/>
    <w:lvl w:ilvl="0" w:tplc="042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3525702"/>
    <w:multiLevelType w:val="hybridMultilevel"/>
    <w:tmpl w:val="1906391E"/>
    <w:lvl w:ilvl="0" w:tplc="A938571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B22A55"/>
    <w:multiLevelType w:val="hybridMultilevel"/>
    <w:tmpl w:val="E5D83180"/>
    <w:lvl w:ilvl="0" w:tplc="5916294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EF308D9"/>
    <w:multiLevelType w:val="hybridMultilevel"/>
    <w:tmpl w:val="82128B02"/>
    <w:lvl w:ilvl="0" w:tplc="AC70D80A">
      <w:start w:val="1"/>
      <w:numFmt w:val="lowerLetter"/>
      <w:lvlText w:val="%1)"/>
      <w:lvlJc w:val="left"/>
      <w:pPr>
        <w:ind w:left="73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4" w:hanging="360"/>
      </w:pPr>
    </w:lvl>
    <w:lvl w:ilvl="2" w:tplc="042A001B" w:tentative="1">
      <w:start w:val="1"/>
      <w:numFmt w:val="lowerRoman"/>
      <w:lvlText w:val="%3."/>
      <w:lvlJc w:val="right"/>
      <w:pPr>
        <w:ind w:left="2174" w:hanging="180"/>
      </w:pPr>
    </w:lvl>
    <w:lvl w:ilvl="3" w:tplc="042A000F" w:tentative="1">
      <w:start w:val="1"/>
      <w:numFmt w:val="decimal"/>
      <w:lvlText w:val="%4."/>
      <w:lvlJc w:val="left"/>
      <w:pPr>
        <w:ind w:left="2894" w:hanging="360"/>
      </w:pPr>
    </w:lvl>
    <w:lvl w:ilvl="4" w:tplc="042A0019" w:tentative="1">
      <w:start w:val="1"/>
      <w:numFmt w:val="lowerLetter"/>
      <w:lvlText w:val="%5."/>
      <w:lvlJc w:val="left"/>
      <w:pPr>
        <w:ind w:left="3614" w:hanging="360"/>
      </w:pPr>
    </w:lvl>
    <w:lvl w:ilvl="5" w:tplc="042A001B" w:tentative="1">
      <w:start w:val="1"/>
      <w:numFmt w:val="lowerRoman"/>
      <w:lvlText w:val="%6."/>
      <w:lvlJc w:val="right"/>
      <w:pPr>
        <w:ind w:left="4334" w:hanging="180"/>
      </w:pPr>
    </w:lvl>
    <w:lvl w:ilvl="6" w:tplc="042A000F" w:tentative="1">
      <w:start w:val="1"/>
      <w:numFmt w:val="decimal"/>
      <w:lvlText w:val="%7."/>
      <w:lvlJc w:val="left"/>
      <w:pPr>
        <w:ind w:left="5054" w:hanging="360"/>
      </w:pPr>
    </w:lvl>
    <w:lvl w:ilvl="7" w:tplc="042A0019" w:tentative="1">
      <w:start w:val="1"/>
      <w:numFmt w:val="lowerLetter"/>
      <w:lvlText w:val="%8."/>
      <w:lvlJc w:val="left"/>
      <w:pPr>
        <w:ind w:left="5774" w:hanging="360"/>
      </w:pPr>
    </w:lvl>
    <w:lvl w:ilvl="8" w:tplc="042A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4" w15:restartNumberingAfterBreak="0">
    <w:nsid w:val="21BA22F3"/>
    <w:multiLevelType w:val="hybridMultilevel"/>
    <w:tmpl w:val="3C04C0C0"/>
    <w:lvl w:ilvl="0" w:tplc="20780872">
      <w:start w:val="1"/>
      <w:numFmt w:val="bullet"/>
      <w:lvlText w:val=""/>
      <w:lvlJc w:val="center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E25782"/>
    <w:multiLevelType w:val="hybridMultilevel"/>
    <w:tmpl w:val="A3825CEC"/>
    <w:lvl w:ilvl="0" w:tplc="C826F33A">
      <w:start w:val="1"/>
      <w:numFmt w:val="lowerLetter"/>
      <w:suff w:val="space"/>
      <w:lvlText w:val="%1)"/>
      <w:lvlJc w:val="left"/>
      <w:pPr>
        <w:ind w:left="0" w:firstLine="142"/>
      </w:pPr>
      <w:rPr>
        <w:rFonts w:ascii="Times New Roman" w:hAnsi="Times New Roman" w:cs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39DE4274"/>
    <w:multiLevelType w:val="hybridMultilevel"/>
    <w:tmpl w:val="4AEA8506"/>
    <w:lvl w:ilvl="0" w:tplc="042A0017">
      <w:start w:val="1"/>
      <w:numFmt w:val="lowerLetter"/>
      <w:lvlText w:val="%1)"/>
      <w:lvlJc w:val="left"/>
      <w:pPr>
        <w:ind w:left="547" w:hanging="360"/>
      </w:pPr>
    </w:lvl>
    <w:lvl w:ilvl="1" w:tplc="042A0019" w:tentative="1">
      <w:start w:val="1"/>
      <w:numFmt w:val="lowerLetter"/>
      <w:lvlText w:val="%2."/>
      <w:lvlJc w:val="left"/>
      <w:pPr>
        <w:ind w:left="1267" w:hanging="360"/>
      </w:pPr>
    </w:lvl>
    <w:lvl w:ilvl="2" w:tplc="042A001B" w:tentative="1">
      <w:start w:val="1"/>
      <w:numFmt w:val="lowerRoman"/>
      <w:lvlText w:val="%3."/>
      <w:lvlJc w:val="right"/>
      <w:pPr>
        <w:ind w:left="1987" w:hanging="180"/>
      </w:pPr>
    </w:lvl>
    <w:lvl w:ilvl="3" w:tplc="042A000F" w:tentative="1">
      <w:start w:val="1"/>
      <w:numFmt w:val="decimal"/>
      <w:lvlText w:val="%4."/>
      <w:lvlJc w:val="left"/>
      <w:pPr>
        <w:ind w:left="2707" w:hanging="360"/>
      </w:pPr>
    </w:lvl>
    <w:lvl w:ilvl="4" w:tplc="042A0019" w:tentative="1">
      <w:start w:val="1"/>
      <w:numFmt w:val="lowerLetter"/>
      <w:lvlText w:val="%5."/>
      <w:lvlJc w:val="left"/>
      <w:pPr>
        <w:ind w:left="3427" w:hanging="360"/>
      </w:pPr>
    </w:lvl>
    <w:lvl w:ilvl="5" w:tplc="042A001B" w:tentative="1">
      <w:start w:val="1"/>
      <w:numFmt w:val="lowerRoman"/>
      <w:lvlText w:val="%6."/>
      <w:lvlJc w:val="right"/>
      <w:pPr>
        <w:ind w:left="4147" w:hanging="180"/>
      </w:pPr>
    </w:lvl>
    <w:lvl w:ilvl="6" w:tplc="042A000F" w:tentative="1">
      <w:start w:val="1"/>
      <w:numFmt w:val="decimal"/>
      <w:lvlText w:val="%7."/>
      <w:lvlJc w:val="left"/>
      <w:pPr>
        <w:ind w:left="4867" w:hanging="360"/>
      </w:pPr>
    </w:lvl>
    <w:lvl w:ilvl="7" w:tplc="042A0019" w:tentative="1">
      <w:start w:val="1"/>
      <w:numFmt w:val="lowerLetter"/>
      <w:lvlText w:val="%8."/>
      <w:lvlJc w:val="left"/>
      <w:pPr>
        <w:ind w:left="5587" w:hanging="360"/>
      </w:pPr>
    </w:lvl>
    <w:lvl w:ilvl="8" w:tplc="042A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7" w15:restartNumberingAfterBreak="0">
    <w:nsid w:val="641A142C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74"/>
        </w:tabs>
        <w:ind w:left="1274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94"/>
        </w:tabs>
        <w:ind w:left="1994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14"/>
        </w:tabs>
        <w:ind w:left="271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34"/>
        </w:tabs>
        <w:ind w:left="343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54"/>
        </w:tabs>
        <w:ind w:left="415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74"/>
        </w:tabs>
        <w:ind w:left="487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94"/>
        </w:tabs>
        <w:ind w:left="559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14"/>
        </w:tabs>
        <w:ind w:left="6314" w:hanging="180"/>
      </w:pPr>
    </w:lvl>
  </w:abstractNum>
  <w:abstractNum w:abstractNumId="8" w15:restartNumberingAfterBreak="0">
    <w:nsid w:val="6527661A"/>
    <w:multiLevelType w:val="hybridMultilevel"/>
    <w:tmpl w:val="12327802"/>
    <w:lvl w:ilvl="0" w:tplc="E88A8E28">
      <w:start w:val="1"/>
      <w:numFmt w:val="lowerLetter"/>
      <w:lvlText w:val="%1)"/>
      <w:lvlJc w:val="left"/>
      <w:pPr>
        <w:ind w:left="0" w:firstLine="284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66B74731"/>
    <w:multiLevelType w:val="hybridMultilevel"/>
    <w:tmpl w:val="FB08071C"/>
    <w:lvl w:ilvl="0" w:tplc="77EAE29C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 w15:restartNumberingAfterBreak="0">
    <w:nsid w:val="70C44FA0"/>
    <w:multiLevelType w:val="hybridMultilevel"/>
    <w:tmpl w:val="16DEA514"/>
    <w:lvl w:ilvl="0" w:tplc="8A2421E8">
      <w:start w:val="1"/>
      <w:numFmt w:val="decimal"/>
      <w:suff w:val="space"/>
      <w:lvlText w:val="Bài %1."/>
      <w:lvlJc w:val="left"/>
      <w:pPr>
        <w:ind w:left="360" w:firstLine="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73292FCE"/>
    <w:multiLevelType w:val="hybridMultilevel"/>
    <w:tmpl w:val="7A4A03C4"/>
    <w:lvl w:ilvl="0" w:tplc="5808BD44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743430A8"/>
    <w:multiLevelType w:val="hybridMultilevel"/>
    <w:tmpl w:val="DA2C89EA"/>
    <w:lvl w:ilvl="0" w:tplc="7138EADE">
      <w:start w:val="1"/>
      <w:numFmt w:val="lowerLetter"/>
      <w:suff w:val="space"/>
      <w:lvlText w:val="%1)"/>
      <w:lvlJc w:val="left"/>
      <w:pPr>
        <w:ind w:left="38" w:firstLine="142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 w15:restartNumberingAfterBreak="0">
    <w:nsid w:val="757B4285"/>
    <w:multiLevelType w:val="hybridMultilevel"/>
    <w:tmpl w:val="09A0B916"/>
    <w:lvl w:ilvl="0" w:tplc="08090017">
      <w:start w:val="1"/>
      <w:numFmt w:val="lowerLetter"/>
      <w:lvlText w:val="%1)"/>
      <w:lvlJc w:val="left"/>
      <w:pPr>
        <w:tabs>
          <w:tab w:val="num" w:pos="547"/>
        </w:tabs>
        <w:ind w:left="54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num w:numId="1">
    <w:abstractNumId w:val="7"/>
  </w:num>
  <w:num w:numId="2">
    <w:abstractNumId w:val="13"/>
  </w:num>
  <w:num w:numId="3">
    <w:abstractNumId w:val="2"/>
  </w:num>
  <w:num w:numId="4">
    <w:abstractNumId w:val="4"/>
  </w:num>
  <w:num w:numId="5">
    <w:abstractNumId w:val="9"/>
  </w:num>
  <w:num w:numId="6">
    <w:abstractNumId w:val="3"/>
  </w:num>
  <w:num w:numId="7">
    <w:abstractNumId w:val="6"/>
  </w:num>
  <w:num w:numId="8">
    <w:abstractNumId w:val="10"/>
  </w:num>
  <w:num w:numId="9">
    <w:abstractNumId w:val="0"/>
  </w:num>
  <w:num w:numId="10">
    <w:abstractNumId w:val="8"/>
  </w:num>
  <w:num w:numId="11">
    <w:abstractNumId w:val="12"/>
  </w:num>
  <w:num w:numId="12">
    <w:abstractNumId w:val="5"/>
  </w:num>
  <w:num w:numId="13">
    <w:abstractNumId w:val="1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19D6"/>
    <w:rsid w:val="00000856"/>
    <w:rsid w:val="000039BA"/>
    <w:rsid w:val="00004F3B"/>
    <w:rsid w:val="00007BA7"/>
    <w:rsid w:val="00010EC3"/>
    <w:rsid w:val="000127E7"/>
    <w:rsid w:val="00013A2D"/>
    <w:rsid w:val="0002000B"/>
    <w:rsid w:val="000211C9"/>
    <w:rsid w:val="00021E6B"/>
    <w:rsid w:val="000226C6"/>
    <w:rsid w:val="00022782"/>
    <w:rsid w:val="00024CE0"/>
    <w:rsid w:val="00025CE1"/>
    <w:rsid w:val="00030683"/>
    <w:rsid w:val="00033513"/>
    <w:rsid w:val="00035A8C"/>
    <w:rsid w:val="00035F6E"/>
    <w:rsid w:val="00036161"/>
    <w:rsid w:val="00036F57"/>
    <w:rsid w:val="00037D78"/>
    <w:rsid w:val="00042118"/>
    <w:rsid w:val="000428EC"/>
    <w:rsid w:val="00043FF2"/>
    <w:rsid w:val="00045DBF"/>
    <w:rsid w:val="000471EC"/>
    <w:rsid w:val="00053EE6"/>
    <w:rsid w:val="0005437C"/>
    <w:rsid w:val="0005596D"/>
    <w:rsid w:val="000600F9"/>
    <w:rsid w:val="0006292C"/>
    <w:rsid w:val="00064312"/>
    <w:rsid w:val="00066260"/>
    <w:rsid w:val="00067556"/>
    <w:rsid w:val="00070853"/>
    <w:rsid w:val="0007111E"/>
    <w:rsid w:val="0007181B"/>
    <w:rsid w:val="00071F26"/>
    <w:rsid w:val="00072B26"/>
    <w:rsid w:val="00074CF8"/>
    <w:rsid w:val="00075E4E"/>
    <w:rsid w:val="000819F8"/>
    <w:rsid w:val="0008214B"/>
    <w:rsid w:val="00082BF0"/>
    <w:rsid w:val="000928DC"/>
    <w:rsid w:val="00092ED8"/>
    <w:rsid w:val="00093C66"/>
    <w:rsid w:val="000954DA"/>
    <w:rsid w:val="00095F08"/>
    <w:rsid w:val="00095FF8"/>
    <w:rsid w:val="00096A77"/>
    <w:rsid w:val="00096AE1"/>
    <w:rsid w:val="0009756C"/>
    <w:rsid w:val="00097D92"/>
    <w:rsid w:val="000A1A9E"/>
    <w:rsid w:val="000A310E"/>
    <w:rsid w:val="000B4B36"/>
    <w:rsid w:val="000B5657"/>
    <w:rsid w:val="000B57C3"/>
    <w:rsid w:val="000B7D2A"/>
    <w:rsid w:val="000C07DA"/>
    <w:rsid w:val="000C326A"/>
    <w:rsid w:val="000C4C02"/>
    <w:rsid w:val="000C7064"/>
    <w:rsid w:val="000C743A"/>
    <w:rsid w:val="000C7AF1"/>
    <w:rsid w:val="000D005B"/>
    <w:rsid w:val="000D45E9"/>
    <w:rsid w:val="000E00B1"/>
    <w:rsid w:val="000E3673"/>
    <w:rsid w:val="000F166F"/>
    <w:rsid w:val="000F7074"/>
    <w:rsid w:val="00100180"/>
    <w:rsid w:val="0010761A"/>
    <w:rsid w:val="00110850"/>
    <w:rsid w:val="00111B51"/>
    <w:rsid w:val="00112462"/>
    <w:rsid w:val="001135BD"/>
    <w:rsid w:val="0011667C"/>
    <w:rsid w:val="0012090B"/>
    <w:rsid w:val="001214FD"/>
    <w:rsid w:val="001217E1"/>
    <w:rsid w:val="00121F38"/>
    <w:rsid w:val="00122154"/>
    <w:rsid w:val="001225BD"/>
    <w:rsid w:val="001227DC"/>
    <w:rsid w:val="00122A68"/>
    <w:rsid w:val="00122A85"/>
    <w:rsid w:val="001234B9"/>
    <w:rsid w:val="0012430B"/>
    <w:rsid w:val="00125636"/>
    <w:rsid w:val="0012702F"/>
    <w:rsid w:val="0013070D"/>
    <w:rsid w:val="00131475"/>
    <w:rsid w:val="001361DE"/>
    <w:rsid w:val="00136663"/>
    <w:rsid w:val="00136862"/>
    <w:rsid w:val="00136B85"/>
    <w:rsid w:val="00141E68"/>
    <w:rsid w:val="001436DE"/>
    <w:rsid w:val="00143A92"/>
    <w:rsid w:val="00144A72"/>
    <w:rsid w:val="001453E4"/>
    <w:rsid w:val="00146136"/>
    <w:rsid w:val="00147CEA"/>
    <w:rsid w:val="00152B1A"/>
    <w:rsid w:val="0016317A"/>
    <w:rsid w:val="00163C12"/>
    <w:rsid w:val="001705D9"/>
    <w:rsid w:val="00171FB4"/>
    <w:rsid w:val="00172242"/>
    <w:rsid w:val="00172D01"/>
    <w:rsid w:val="00172E1C"/>
    <w:rsid w:val="00177403"/>
    <w:rsid w:val="0017740B"/>
    <w:rsid w:val="0018413F"/>
    <w:rsid w:val="00190DFA"/>
    <w:rsid w:val="00193D4D"/>
    <w:rsid w:val="00195564"/>
    <w:rsid w:val="00195A4B"/>
    <w:rsid w:val="00196769"/>
    <w:rsid w:val="00196F2D"/>
    <w:rsid w:val="0019748B"/>
    <w:rsid w:val="001A017E"/>
    <w:rsid w:val="001A0C89"/>
    <w:rsid w:val="001A3228"/>
    <w:rsid w:val="001A5920"/>
    <w:rsid w:val="001A618C"/>
    <w:rsid w:val="001A72D7"/>
    <w:rsid w:val="001B0E4C"/>
    <w:rsid w:val="001B1208"/>
    <w:rsid w:val="001B147B"/>
    <w:rsid w:val="001B3DF4"/>
    <w:rsid w:val="001B4223"/>
    <w:rsid w:val="001B46EA"/>
    <w:rsid w:val="001B5532"/>
    <w:rsid w:val="001B55A6"/>
    <w:rsid w:val="001C0A42"/>
    <w:rsid w:val="001C390B"/>
    <w:rsid w:val="001C4BB3"/>
    <w:rsid w:val="001C573F"/>
    <w:rsid w:val="001C5A22"/>
    <w:rsid w:val="001C6FAD"/>
    <w:rsid w:val="001C75BE"/>
    <w:rsid w:val="001D1065"/>
    <w:rsid w:val="001D128B"/>
    <w:rsid w:val="001D1B50"/>
    <w:rsid w:val="001D294B"/>
    <w:rsid w:val="001D3DD3"/>
    <w:rsid w:val="001D6174"/>
    <w:rsid w:val="001D7A20"/>
    <w:rsid w:val="001E1066"/>
    <w:rsid w:val="001E1BDD"/>
    <w:rsid w:val="001E2E4F"/>
    <w:rsid w:val="001E2F82"/>
    <w:rsid w:val="001E3809"/>
    <w:rsid w:val="001E4116"/>
    <w:rsid w:val="001E6227"/>
    <w:rsid w:val="001E65A1"/>
    <w:rsid w:val="001F1653"/>
    <w:rsid w:val="001F2AB5"/>
    <w:rsid w:val="001F3379"/>
    <w:rsid w:val="001F3D3A"/>
    <w:rsid w:val="001F3E93"/>
    <w:rsid w:val="001F41BE"/>
    <w:rsid w:val="001F7D68"/>
    <w:rsid w:val="00200757"/>
    <w:rsid w:val="0020195A"/>
    <w:rsid w:val="002019DC"/>
    <w:rsid w:val="00203AC3"/>
    <w:rsid w:val="00204AC3"/>
    <w:rsid w:val="00205BC6"/>
    <w:rsid w:val="00205EE9"/>
    <w:rsid w:val="00207EA0"/>
    <w:rsid w:val="00210774"/>
    <w:rsid w:val="00210B47"/>
    <w:rsid w:val="00211048"/>
    <w:rsid w:val="0022384A"/>
    <w:rsid w:val="00223F25"/>
    <w:rsid w:val="00224149"/>
    <w:rsid w:val="002242F1"/>
    <w:rsid w:val="002308D0"/>
    <w:rsid w:val="00231F23"/>
    <w:rsid w:val="00232982"/>
    <w:rsid w:val="00232F15"/>
    <w:rsid w:val="00237DB2"/>
    <w:rsid w:val="00241B8A"/>
    <w:rsid w:val="00241CB7"/>
    <w:rsid w:val="002428C4"/>
    <w:rsid w:val="00243482"/>
    <w:rsid w:val="00246751"/>
    <w:rsid w:val="002475ED"/>
    <w:rsid w:val="00250F04"/>
    <w:rsid w:val="0025283C"/>
    <w:rsid w:val="002543C3"/>
    <w:rsid w:val="0025793D"/>
    <w:rsid w:val="00260275"/>
    <w:rsid w:val="002605F1"/>
    <w:rsid w:val="00260FA6"/>
    <w:rsid w:val="00261D1B"/>
    <w:rsid w:val="00263142"/>
    <w:rsid w:val="0026381E"/>
    <w:rsid w:val="002648B2"/>
    <w:rsid w:val="00267432"/>
    <w:rsid w:val="00270A3F"/>
    <w:rsid w:val="00271D3A"/>
    <w:rsid w:val="00271E0A"/>
    <w:rsid w:val="0027206C"/>
    <w:rsid w:val="00272761"/>
    <w:rsid w:val="00273867"/>
    <w:rsid w:val="002743EA"/>
    <w:rsid w:val="002760B2"/>
    <w:rsid w:val="00277EE4"/>
    <w:rsid w:val="002834CC"/>
    <w:rsid w:val="002866B1"/>
    <w:rsid w:val="00287B41"/>
    <w:rsid w:val="0029012B"/>
    <w:rsid w:val="002918AD"/>
    <w:rsid w:val="002A0EBA"/>
    <w:rsid w:val="002A2AD8"/>
    <w:rsid w:val="002A3699"/>
    <w:rsid w:val="002A39B9"/>
    <w:rsid w:val="002A4B3E"/>
    <w:rsid w:val="002A588C"/>
    <w:rsid w:val="002B2A9F"/>
    <w:rsid w:val="002B2D4B"/>
    <w:rsid w:val="002B320F"/>
    <w:rsid w:val="002B34FF"/>
    <w:rsid w:val="002B4D24"/>
    <w:rsid w:val="002B6C9D"/>
    <w:rsid w:val="002C10C7"/>
    <w:rsid w:val="002C19BD"/>
    <w:rsid w:val="002C29D9"/>
    <w:rsid w:val="002C3252"/>
    <w:rsid w:val="002C4000"/>
    <w:rsid w:val="002C6154"/>
    <w:rsid w:val="002C6B3C"/>
    <w:rsid w:val="002C7CB9"/>
    <w:rsid w:val="002D0892"/>
    <w:rsid w:val="002D45F0"/>
    <w:rsid w:val="002D53B5"/>
    <w:rsid w:val="002D590C"/>
    <w:rsid w:val="002D5F4F"/>
    <w:rsid w:val="002D66FD"/>
    <w:rsid w:val="002D715F"/>
    <w:rsid w:val="002E5884"/>
    <w:rsid w:val="002F255D"/>
    <w:rsid w:val="002F2742"/>
    <w:rsid w:val="002F2CA7"/>
    <w:rsid w:val="002F302B"/>
    <w:rsid w:val="002F3F88"/>
    <w:rsid w:val="002F6EF5"/>
    <w:rsid w:val="00304156"/>
    <w:rsid w:val="003041FE"/>
    <w:rsid w:val="003068A9"/>
    <w:rsid w:val="00306B6E"/>
    <w:rsid w:val="00307436"/>
    <w:rsid w:val="00310E60"/>
    <w:rsid w:val="003134B3"/>
    <w:rsid w:val="00313FCD"/>
    <w:rsid w:val="00314085"/>
    <w:rsid w:val="00314582"/>
    <w:rsid w:val="00315D9F"/>
    <w:rsid w:val="00316B54"/>
    <w:rsid w:val="00316CBF"/>
    <w:rsid w:val="00317418"/>
    <w:rsid w:val="00323795"/>
    <w:rsid w:val="00324DF9"/>
    <w:rsid w:val="00327201"/>
    <w:rsid w:val="00330583"/>
    <w:rsid w:val="00330973"/>
    <w:rsid w:val="00334077"/>
    <w:rsid w:val="00337F67"/>
    <w:rsid w:val="0034256B"/>
    <w:rsid w:val="0034365D"/>
    <w:rsid w:val="00346C64"/>
    <w:rsid w:val="0035014C"/>
    <w:rsid w:val="00352672"/>
    <w:rsid w:val="003532C6"/>
    <w:rsid w:val="003614D9"/>
    <w:rsid w:val="003620D1"/>
    <w:rsid w:val="003636C3"/>
    <w:rsid w:val="00363AF5"/>
    <w:rsid w:val="00365226"/>
    <w:rsid w:val="00365E3F"/>
    <w:rsid w:val="003674F3"/>
    <w:rsid w:val="00372473"/>
    <w:rsid w:val="003778D4"/>
    <w:rsid w:val="00380362"/>
    <w:rsid w:val="003807FF"/>
    <w:rsid w:val="00381080"/>
    <w:rsid w:val="00381108"/>
    <w:rsid w:val="003819BF"/>
    <w:rsid w:val="00381F14"/>
    <w:rsid w:val="003828A4"/>
    <w:rsid w:val="00385489"/>
    <w:rsid w:val="00392A1A"/>
    <w:rsid w:val="0039311A"/>
    <w:rsid w:val="00397982"/>
    <w:rsid w:val="003A2D8C"/>
    <w:rsid w:val="003A6A4B"/>
    <w:rsid w:val="003B2453"/>
    <w:rsid w:val="003B2D60"/>
    <w:rsid w:val="003B4310"/>
    <w:rsid w:val="003B6EF5"/>
    <w:rsid w:val="003C054D"/>
    <w:rsid w:val="003C231A"/>
    <w:rsid w:val="003C27F9"/>
    <w:rsid w:val="003C3384"/>
    <w:rsid w:val="003C3841"/>
    <w:rsid w:val="003C447E"/>
    <w:rsid w:val="003C53A8"/>
    <w:rsid w:val="003D0EAE"/>
    <w:rsid w:val="003D1409"/>
    <w:rsid w:val="003D4C31"/>
    <w:rsid w:val="003D65E0"/>
    <w:rsid w:val="003D660C"/>
    <w:rsid w:val="003E11B4"/>
    <w:rsid w:val="003E13E5"/>
    <w:rsid w:val="003E3AAA"/>
    <w:rsid w:val="003E499E"/>
    <w:rsid w:val="003E4F81"/>
    <w:rsid w:val="003E6177"/>
    <w:rsid w:val="003E74D8"/>
    <w:rsid w:val="003F0160"/>
    <w:rsid w:val="003F3D31"/>
    <w:rsid w:val="003F6110"/>
    <w:rsid w:val="003F78FD"/>
    <w:rsid w:val="003F7B83"/>
    <w:rsid w:val="0040224F"/>
    <w:rsid w:val="004024A9"/>
    <w:rsid w:val="00403B3E"/>
    <w:rsid w:val="00404149"/>
    <w:rsid w:val="00404633"/>
    <w:rsid w:val="004051DC"/>
    <w:rsid w:val="00407369"/>
    <w:rsid w:val="00411953"/>
    <w:rsid w:val="0041489D"/>
    <w:rsid w:val="00421F26"/>
    <w:rsid w:val="0043227B"/>
    <w:rsid w:val="004324A9"/>
    <w:rsid w:val="0043351D"/>
    <w:rsid w:val="004360AF"/>
    <w:rsid w:val="00436304"/>
    <w:rsid w:val="00441484"/>
    <w:rsid w:val="0044338A"/>
    <w:rsid w:val="00444DCB"/>
    <w:rsid w:val="004459F1"/>
    <w:rsid w:val="004464E5"/>
    <w:rsid w:val="00447820"/>
    <w:rsid w:val="00450E64"/>
    <w:rsid w:val="00450FA4"/>
    <w:rsid w:val="0045608B"/>
    <w:rsid w:val="00462E38"/>
    <w:rsid w:val="00463D16"/>
    <w:rsid w:val="0046441C"/>
    <w:rsid w:val="004648F9"/>
    <w:rsid w:val="00464BE9"/>
    <w:rsid w:val="0046685E"/>
    <w:rsid w:val="0047202B"/>
    <w:rsid w:val="00472052"/>
    <w:rsid w:val="00473DD8"/>
    <w:rsid w:val="00475E52"/>
    <w:rsid w:val="00476296"/>
    <w:rsid w:val="00477B11"/>
    <w:rsid w:val="0048010E"/>
    <w:rsid w:val="004830F6"/>
    <w:rsid w:val="00484187"/>
    <w:rsid w:val="00493C5B"/>
    <w:rsid w:val="004942C5"/>
    <w:rsid w:val="00495C33"/>
    <w:rsid w:val="00496419"/>
    <w:rsid w:val="0049723B"/>
    <w:rsid w:val="004A23A3"/>
    <w:rsid w:val="004A39E9"/>
    <w:rsid w:val="004A40B1"/>
    <w:rsid w:val="004A55CD"/>
    <w:rsid w:val="004A55EF"/>
    <w:rsid w:val="004A75EE"/>
    <w:rsid w:val="004B1BA7"/>
    <w:rsid w:val="004B20E4"/>
    <w:rsid w:val="004B26C0"/>
    <w:rsid w:val="004B2BAB"/>
    <w:rsid w:val="004B3761"/>
    <w:rsid w:val="004B6794"/>
    <w:rsid w:val="004B6BB3"/>
    <w:rsid w:val="004C3615"/>
    <w:rsid w:val="004C48B5"/>
    <w:rsid w:val="004C4B05"/>
    <w:rsid w:val="004C6B64"/>
    <w:rsid w:val="004D03CE"/>
    <w:rsid w:val="004D17DD"/>
    <w:rsid w:val="004D2DB2"/>
    <w:rsid w:val="004D4D10"/>
    <w:rsid w:val="004D7A95"/>
    <w:rsid w:val="004E0E39"/>
    <w:rsid w:val="004E224F"/>
    <w:rsid w:val="004E614A"/>
    <w:rsid w:val="004E7A1A"/>
    <w:rsid w:val="004F5106"/>
    <w:rsid w:val="004F5DD9"/>
    <w:rsid w:val="004F6533"/>
    <w:rsid w:val="00500476"/>
    <w:rsid w:val="0050120A"/>
    <w:rsid w:val="00502992"/>
    <w:rsid w:val="00506125"/>
    <w:rsid w:val="0050788C"/>
    <w:rsid w:val="00510DC0"/>
    <w:rsid w:val="005151D5"/>
    <w:rsid w:val="00516601"/>
    <w:rsid w:val="005175C5"/>
    <w:rsid w:val="00517B34"/>
    <w:rsid w:val="005204D3"/>
    <w:rsid w:val="00521729"/>
    <w:rsid w:val="00522FF4"/>
    <w:rsid w:val="00525FA9"/>
    <w:rsid w:val="00526E26"/>
    <w:rsid w:val="00532892"/>
    <w:rsid w:val="00532FBC"/>
    <w:rsid w:val="00535F9A"/>
    <w:rsid w:val="005367D0"/>
    <w:rsid w:val="00536F80"/>
    <w:rsid w:val="00540DA4"/>
    <w:rsid w:val="0054271E"/>
    <w:rsid w:val="005435D0"/>
    <w:rsid w:val="005441B4"/>
    <w:rsid w:val="00553FE6"/>
    <w:rsid w:val="0055514D"/>
    <w:rsid w:val="0055595A"/>
    <w:rsid w:val="005611C7"/>
    <w:rsid w:val="00562FA9"/>
    <w:rsid w:val="00570660"/>
    <w:rsid w:val="00571AF6"/>
    <w:rsid w:val="00577914"/>
    <w:rsid w:val="00580931"/>
    <w:rsid w:val="0058245B"/>
    <w:rsid w:val="00582DE1"/>
    <w:rsid w:val="00583373"/>
    <w:rsid w:val="00585FA3"/>
    <w:rsid w:val="00592B1B"/>
    <w:rsid w:val="005959C9"/>
    <w:rsid w:val="005A009B"/>
    <w:rsid w:val="005A2196"/>
    <w:rsid w:val="005A26C4"/>
    <w:rsid w:val="005A567E"/>
    <w:rsid w:val="005B074B"/>
    <w:rsid w:val="005B0E15"/>
    <w:rsid w:val="005B1B57"/>
    <w:rsid w:val="005B2975"/>
    <w:rsid w:val="005B29F9"/>
    <w:rsid w:val="005B372A"/>
    <w:rsid w:val="005B55FA"/>
    <w:rsid w:val="005B5FC2"/>
    <w:rsid w:val="005C2831"/>
    <w:rsid w:val="005D35A4"/>
    <w:rsid w:val="005D5468"/>
    <w:rsid w:val="005D6075"/>
    <w:rsid w:val="005D6968"/>
    <w:rsid w:val="005D710E"/>
    <w:rsid w:val="005D773D"/>
    <w:rsid w:val="005D7D7E"/>
    <w:rsid w:val="005E1FCD"/>
    <w:rsid w:val="005E624A"/>
    <w:rsid w:val="005E72A8"/>
    <w:rsid w:val="005F1A00"/>
    <w:rsid w:val="005F1DB3"/>
    <w:rsid w:val="005F208D"/>
    <w:rsid w:val="005F2371"/>
    <w:rsid w:val="005F27BF"/>
    <w:rsid w:val="005F2964"/>
    <w:rsid w:val="005F2C28"/>
    <w:rsid w:val="005F3430"/>
    <w:rsid w:val="005F4EAF"/>
    <w:rsid w:val="005F5C3A"/>
    <w:rsid w:val="005F7B33"/>
    <w:rsid w:val="00602316"/>
    <w:rsid w:val="00607CFE"/>
    <w:rsid w:val="00607F46"/>
    <w:rsid w:val="00610051"/>
    <w:rsid w:val="006140C8"/>
    <w:rsid w:val="006170DE"/>
    <w:rsid w:val="00620EC7"/>
    <w:rsid w:val="006215EF"/>
    <w:rsid w:val="006241E0"/>
    <w:rsid w:val="00624E2B"/>
    <w:rsid w:val="0062561C"/>
    <w:rsid w:val="00626EF1"/>
    <w:rsid w:val="00627506"/>
    <w:rsid w:val="00627748"/>
    <w:rsid w:val="0063068B"/>
    <w:rsid w:val="00631E6F"/>
    <w:rsid w:val="0063200F"/>
    <w:rsid w:val="00632880"/>
    <w:rsid w:val="00636570"/>
    <w:rsid w:val="006378D3"/>
    <w:rsid w:val="00641AA9"/>
    <w:rsid w:val="006422B6"/>
    <w:rsid w:val="00642836"/>
    <w:rsid w:val="006428E8"/>
    <w:rsid w:val="00644012"/>
    <w:rsid w:val="00644564"/>
    <w:rsid w:val="00644882"/>
    <w:rsid w:val="006455DD"/>
    <w:rsid w:val="0065336D"/>
    <w:rsid w:val="006537A0"/>
    <w:rsid w:val="006556DB"/>
    <w:rsid w:val="006616C4"/>
    <w:rsid w:val="006616FE"/>
    <w:rsid w:val="00661A2E"/>
    <w:rsid w:val="006624AF"/>
    <w:rsid w:val="0066296E"/>
    <w:rsid w:val="00665154"/>
    <w:rsid w:val="0066536F"/>
    <w:rsid w:val="00666A1C"/>
    <w:rsid w:val="006674AA"/>
    <w:rsid w:val="00667665"/>
    <w:rsid w:val="00670121"/>
    <w:rsid w:val="006735C5"/>
    <w:rsid w:val="006743ED"/>
    <w:rsid w:val="00680691"/>
    <w:rsid w:val="0068268A"/>
    <w:rsid w:val="00682824"/>
    <w:rsid w:val="00682AB8"/>
    <w:rsid w:val="00682E51"/>
    <w:rsid w:val="00682F19"/>
    <w:rsid w:val="00683780"/>
    <w:rsid w:val="0068644C"/>
    <w:rsid w:val="006864DD"/>
    <w:rsid w:val="00686899"/>
    <w:rsid w:val="00686CF2"/>
    <w:rsid w:val="006925CA"/>
    <w:rsid w:val="006928F7"/>
    <w:rsid w:val="00692A56"/>
    <w:rsid w:val="00692FD0"/>
    <w:rsid w:val="0069561B"/>
    <w:rsid w:val="0069700B"/>
    <w:rsid w:val="006A0EC0"/>
    <w:rsid w:val="006A2442"/>
    <w:rsid w:val="006A2C3B"/>
    <w:rsid w:val="006A414A"/>
    <w:rsid w:val="006A66FE"/>
    <w:rsid w:val="006A7861"/>
    <w:rsid w:val="006B2FE4"/>
    <w:rsid w:val="006B4368"/>
    <w:rsid w:val="006C0B24"/>
    <w:rsid w:val="006C2D3A"/>
    <w:rsid w:val="006C5B73"/>
    <w:rsid w:val="006C7BB7"/>
    <w:rsid w:val="006D19D4"/>
    <w:rsid w:val="006D4858"/>
    <w:rsid w:val="006D4E24"/>
    <w:rsid w:val="006D50F1"/>
    <w:rsid w:val="006D5D6B"/>
    <w:rsid w:val="006E348D"/>
    <w:rsid w:val="006E4C0D"/>
    <w:rsid w:val="006E4C90"/>
    <w:rsid w:val="006E63D6"/>
    <w:rsid w:val="006F0AAB"/>
    <w:rsid w:val="006F193B"/>
    <w:rsid w:val="006F75BB"/>
    <w:rsid w:val="00700FA8"/>
    <w:rsid w:val="007021A9"/>
    <w:rsid w:val="0070307F"/>
    <w:rsid w:val="00706E83"/>
    <w:rsid w:val="00707D85"/>
    <w:rsid w:val="007116D9"/>
    <w:rsid w:val="007117C1"/>
    <w:rsid w:val="00713272"/>
    <w:rsid w:val="00714670"/>
    <w:rsid w:val="00716D2A"/>
    <w:rsid w:val="007172B2"/>
    <w:rsid w:val="00720D69"/>
    <w:rsid w:val="007226DB"/>
    <w:rsid w:val="007229B2"/>
    <w:rsid w:val="00726A94"/>
    <w:rsid w:val="00730CE2"/>
    <w:rsid w:val="00731710"/>
    <w:rsid w:val="00733D5F"/>
    <w:rsid w:val="0073461C"/>
    <w:rsid w:val="00735274"/>
    <w:rsid w:val="00735743"/>
    <w:rsid w:val="0074372E"/>
    <w:rsid w:val="00745735"/>
    <w:rsid w:val="00745D6D"/>
    <w:rsid w:val="00751DE3"/>
    <w:rsid w:val="00754C1E"/>
    <w:rsid w:val="007551FA"/>
    <w:rsid w:val="00757291"/>
    <w:rsid w:val="007622CF"/>
    <w:rsid w:val="00762713"/>
    <w:rsid w:val="00762B08"/>
    <w:rsid w:val="007630C7"/>
    <w:rsid w:val="0076573F"/>
    <w:rsid w:val="007675F9"/>
    <w:rsid w:val="00771B5D"/>
    <w:rsid w:val="00771DB3"/>
    <w:rsid w:val="00771F3A"/>
    <w:rsid w:val="00773017"/>
    <w:rsid w:val="00773B3C"/>
    <w:rsid w:val="0077446B"/>
    <w:rsid w:val="00774C35"/>
    <w:rsid w:val="00777AEA"/>
    <w:rsid w:val="00777C15"/>
    <w:rsid w:val="00780CAC"/>
    <w:rsid w:val="007829E5"/>
    <w:rsid w:val="0078362B"/>
    <w:rsid w:val="00785F58"/>
    <w:rsid w:val="0078672C"/>
    <w:rsid w:val="007921D9"/>
    <w:rsid w:val="0079311E"/>
    <w:rsid w:val="007951B2"/>
    <w:rsid w:val="00795A9C"/>
    <w:rsid w:val="00796E9C"/>
    <w:rsid w:val="00797F55"/>
    <w:rsid w:val="007A094C"/>
    <w:rsid w:val="007A2809"/>
    <w:rsid w:val="007A5933"/>
    <w:rsid w:val="007A6BAD"/>
    <w:rsid w:val="007B13D4"/>
    <w:rsid w:val="007B31E6"/>
    <w:rsid w:val="007B4715"/>
    <w:rsid w:val="007B5049"/>
    <w:rsid w:val="007B5F83"/>
    <w:rsid w:val="007B62A3"/>
    <w:rsid w:val="007B73D7"/>
    <w:rsid w:val="007C035E"/>
    <w:rsid w:val="007C2151"/>
    <w:rsid w:val="007C28BF"/>
    <w:rsid w:val="007C580A"/>
    <w:rsid w:val="007C6A1C"/>
    <w:rsid w:val="007D17AF"/>
    <w:rsid w:val="007D2580"/>
    <w:rsid w:val="007D2665"/>
    <w:rsid w:val="007D3B49"/>
    <w:rsid w:val="007D539D"/>
    <w:rsid w:val="007D5D7C"/>
    <w:rsid w:val="007D68B8"/>
    <w:rsid w:val="007E00E5"/>
    <w:rsid w:val="007E1A18"/>
    <w:rsid w:val="007E1C0F"/>
    <w:rsid w:val="007E48DE"/>
    <w:rsid w:val="007E5ECF"/>
    <w:rsid w:val="007F012D"/>
    <w:rsid w:val="007F3806"/>
    <w:rsid w:val="007F38A5"/>
    <w:rsid w:val="007F3AF8"/>
    <w:rsid w:val="00800938"/>
    <w:rsid w:val="00801122"/>
    <w:rsid w:val="0080154F"/>
    <w:rsid w:val="00802592"/>
    <w:rsid w:val="00804F09"/>
    <w:rsid w:val="00806C47"/>
    <w:rsid w:val="00807AF0"/>
    <w:rsid w:val="008134B9"/>
    <w:rsid w:val="00815925"/>
    <w:rsid w:val="008168D9"/>
    <w:rsid w:val="00817AFB"/>
    <w:rsid w:val="0082444F"/>
    <w:rsid w:val="008308EF"/>
    <w:rsid w:val="00832426"/>
    <w:rsid w:val="008335C7"/>
    <w:rsid w:val="00833D79"/>
    <w:rsid w:val="00834D24"/>
    <w:rsid w:val="008359B9"/>
    <w:rsid w:val="00836DAB"/>
    <w:rsid w:val="00837961"/>
    <w:rsid w:val="00841B41"/>
    <w:rsid w:val="00843193"/>
    <w:rsid w:val="0084391B"/>
    <w:rsid w:val="00844411"/>
    <w:rsid w:val="00844C17"/>
    <w:rsid w:val="00845EAA"/>
    <w:rsid w:val="008473F0"/>
    <w:rsid w:val="00853587"/>
    <w:rsid w:val="00853647"/>
    <w:rsid w:val="00856CBE"/>
    <w:rsid w:val="008611E6"/>
    <w:rsid w:val="008623A2"/>
    <w:rsid w:val="00862483"/>
    <w:rsid w:val="00864133"/>
    <w:rsid w:val="00864F8F"/>
    <w:rsid w:val="008719D6"/>
    <w:rsid w:val="00872DDE"/>
    <w:rsid w:val="0087643F"/>
    <w:rsid w:val="00877334"/>
    <w:rsid w:val="00880C74"/>
    <w:rsid w:val="00881EDC"/>
    <w:rsid w:val="00882BA7"/>
    <w:rsid w:val="00884406"/>
    <w:rsid w:val="00884D45"/>
    <w:rsid w:val="00885CD6"/>
    <w:rsid w:val="008864B0"/>
    <w:rsid w:val="0088654B"/>
    <w:rsid w:val="00887C7B"/>
    <w:rsid w:val="008912A7"/>
    <w:rsid w:val="00892062"/>
    <w:rsid w:val="00893E8F"/>
    <w:rsid w:val="008947EF"/>
    <w:rsid w:val="00894F3F"/>
    <w:rsid w:val="00894F88"/>
    <w:rsid w:val="00895C75"/>
    <w:rsid w:val="00897A8A"/>
    <w:rsid w:val="008A0729"/>
    <w:rsid w:val="008A0E88"/>
    <w:rsid w:val="008A135E"/>
    <w:rsid w:val="008A1F77"/>
    <w:rsid w:val="008A3070"/>
    <w:rsid w:val="008A457D"/>
    <w:rsid w:val="008A7792"/>
    <w:rsid w:val="008A792F"/>
    <w:rsid w:val="008A7D72"/>
    <w:rsid w:val="008B13ED"/>
    <w:rsid w:val="008B47CC"/>
    <w:rsid w:val="008B4AEE"/>
    <w:rsid w:val="008B4C0C"/>
    <w:rsid w:val="008C1329"/>
    <w:rsid w:val="008C1952"/>
    <w:rsid w:val="008C20CB"/>
    <w:rsid w:val="008C2993"/>
    <w:rsid w:val="008C3E80"/>
    <w:rsid w:val="008C3F4D"/>
    <w:rsid w:val="008C5741"/>
    <w:rsid w:val="008C7FF9"/>
    <w:rsid w:val="008D04AF"/>
    <w:rsid w:val="008D04FF"/>
    <w:rsid w:val="008D2277"/>
    <w:rsid w:val="008D3415"/>
    <w:rsid w:val="008D3457"/>
    <w:rsid w:val="008D3D45"/>
    <w:rsid w:val="008D5237"/>
    <w:rsid w:val="008D7EC1"/>
    <w:rsid w:val="008E3625"/>
    <w:rsid w:val="008E37E2"/>
    <w:rsid w:val="008E4F92"/>
    <w:rsid w:val="008E5C73"/>
    <w:rsid w:val="008E6C22"/>
    <w:rsid w:val="008E7FAF"/>
    <w:rsid w:val="008F13A1"/>
    <w:rsid w:val="008F218C"/>
    <w:rsid w:val="008F2494"/>
    <w:rsid w:val="008F3BCB"/>
    <w:rsid w:val="008F3E32"/>
    <w:rsid w:val="008F6193"/>
    <w:rsid w:val="008F61DD"/>
    <w:rsid w:val="008F78E2"/>
    <w:rsid w:val="009067CD"/>
    <w:rsid w:val="00906BA7"/>
    <w:rsid w:val="00907670"/>
    <w:rsid w:val="009078DE"/>
    <w:rsid w:val="0091097B"/>
    <w:rsid w:val="00913E76"/>
    <w:rsid w:val="00921239"/>
    <w:rsid w:val="00921934"/>
    <w:rsid w:val="00921963"/>
    <w:rsid w:val="00922405"/>
    <w:rsid w:val="009225A8"/>
    <w:rsid w:val="009226CE"/>
    <w:rsid w:val="009231D6"/>
    <w:rsid w:val="009240AA"/>
    <w:rsid w:val="009272AC"/>
    <w:rsid w:val="00927B46"/>
    <w:rsid w:val="00930A6E"/>
    <w:rsid w:val="0093278C"/>
    <w:rsid w:val="00932E6F"/>
    <w:rsid w:val="00933419"/>
    <w:rsid w:val="0093534D"/>
    <w:rsid w:val="009367D0"/>
    <w:rsid w:val="0093704C"/>
    <w:rsid w:val="0093714B"/>
    <w:rsid w:val="00937A6E"/>
    <w:rsid w:val="00937D05"/>
    <w:rsid w:val="009423AD"/>
    <w:rsid w:val="00942E9B"/>
    <w:rsid w:val="009442A9"/>
    <w:rsid w:val="009447D8"/>
    <w:rsid w:val="009448AF"/>
    <w:rsid w:val="00946085"/>
    <w:rsid w:val="00947FAA"/>
    <w:rsid w:val="00950AA4"/>
    <w:rsid w:val="00950F8F"/>
    <w:rsid w:val="009527B3"/>
    <w:rsid w:val="00955326"/>
    <w:rsid w:val="00955ABB"/>
    <w:rsid w:val="009566C9"/>
    <w:rsid w:val="00960CE3"/>
    <w:rsid w:val="00962AE4"/>
    <w:rsid w:val="009638DD"/>
    <w:rsid w:val="00963EAB"/>
    <w:rsid w:val="009705F1"/>
    <w:rsid w:val="0097087C"/>
    <w:rsid w:val="0097154C"/>
    <w:rsid w:val="0097367F"/>
    <w:rsid w:val="009743AE"/>
    <w:rsid w:val="00977746"/>
    <w:rsid w:val="0098072D"/>
    <w:rsid w:val="00981C7B"/>
    <w:rsid w:val="009820B1"/>
    <w:rsid w:val="00982B9B"/>
    <w:rsid w:val="00986349"/>
    <w:rsid w:val="00986A22"/>
    <w:rsid w:val="00987DFF"/>
    <w:rsid w:val="0099004B"/>
    <w:rsid w:val="00990C5E"/>
    <w:rsid w:val="0099266F"/>
    <w:rsid w:val="009927A4"/>
    <w:rsid w:val="00992DB9"/>
    <w:rsid w:val="00993083"/>
    <w:rsid w:val="00995183"/>
    <w:rsid w:val="00995C8B"/>
    <w:rsid w:val="00996ABE"/>
    <w:rsid w:val="009A29C1"/>
    <w:rsid w:val="009A6243"/>
    <w:rsid w:val="009B1A71"/>
    <w:rsid w:val="009B2BDF"/>
    <w:rsid w:val="009B2D56"/>
    <w:rsid w:val="009C439D"/>
    <w:rsid w:val="009C5F1C"/>
    <w:rsid w:val="009C64B1"/>
    <w:rsid w:val="009C699C"/>
    <w:rsid w:val="009C736C"/>
    <w:rsid w:val="009C7BD2"/>
    <w:rsid w:val="009D0835"/>
    <w:rsid w:val="009D16C0"/>
    <w:rsid w:val="009D17E7"/>
    <w:rsid w:val="009D2855"/>
    <w:rsid w:val="009D478E"/>
    <w:rsid w:val="009D4DDE"/>
    <w:rsid w:val="009D6840"/>
    <w:rsid w:val="009E2380"/>
    <w:rsid w:val="009E3213"/>
    <w:rsid w:val="009E4038"/>
    <w:rsid w:val="009E40F7"/>
    <w:rsid w:val="009E63F5"/>
    <w:rsid w:val="009F1338"/>
    <w:rsid w:val="009F334E"/>
    <w:rsid w:val="009F5496"/>
    <w:rsid w:val="009F788E"/>
    <w:rsid w:val="009F7CC9"/>
    <w:rsid w:val="00A00D76"/>
    <w:rsid w:val="00A018FC"/>
    <w:rsid w:val="00A019D7"/>
    <w:rsid w:val="00A033B8"/>
    <w:rsid w:val="00A04AEB"/>
    <w:rsid w:val="00A0578E"/>
    <w:rsid w:val="00A104C9"/>
    <w:rsid w:val="00A23E82"/>
    <w:rsid w:val="00A27CAC"/>
    <w:rsid w:val="00A306B2"/>
    <w:rsid w:val="00A31264"/>
    <w:rsid w:val="00A37933"/>
    <w:rsid w:val="00A412B6"/>
    <w:rsid w:val="00A41848"/>
    <w:rsid w:val="00A44228"/>
    <w:rsid w:val="00A44BA7"/>
    <w:rsid w:val="00A455DC"/>
    <w:rsid w:val="00A4718D"/>
    <w:rsid w:val="00A5002F"/>
    <w:rsid w:val="00A513DC"/>
    <w:rsid w:val="00A5175D"/>
    <w:rsid w:val="00A518C2"/>
    <w:rsid w:val="00A52085"/>
    <w:rsid w:val="00A543BA"/>
    <w:rsid w:val="00A55B71"/>
    <w:rsid w:val="00A56B5C"/>
    <w:rsid w:val="00A67470"/>
    <w:rsid w:val="00A67565"/>
    <w:rsid w:val="00A70E97"/>
    <w:rsid w:val="00A71AD2"/>
    <w:rsid w:val="00A72868"/>
    <w:rsid w:val="00A7346A"/>
    <w:rsid w:val="00A75019"/>
    <w:rsid w:val="00A75BA1"/>
    <w:rsid w:val="00A7603B"/>
    <w:rsid w:val="00A816A7"/>
    <w:rsid w:val="00A824F8"/>
    <w:rsid w:val="00A83243"/>
    <w:rsid w:val="00A843CC"/>
    <w:rsid w:val="00A864D3"/>
    <w:rsid w:val="00A905D7"/>
    <w:rsid w:val="00A91231"/>
    <w:rsid w:val="00A91A19"/>
    <w:rsid w:val="00A92609"/>
    <w:rsid w:val="00A93B1D"/>
    <w:rsid w:val="00A93D81"/>
    <w:rsid w:val="00AA3E0E"/>
    <w:rsid w:val="00AA420A"/>
    <w:rsid w:val="00AA736D"/>
    <w:rsid w:val="00AB0E34"/>
    <w:rsid w:val="00AB116A"/>
    <w:rsid w:val="00AB203C"/>
    <w:rsid w:val="00AB39A1"/>
    <w:rsid w:val="00AB4C04"/>
    <w:rsid w:val="00AB76CC"/>
    <w:rsid w:val="00AC0C8F"/>
    <w:rsid w:val="00AC1ED8"/>
    <w:rsid w:val="00AC6326"/>
    <w:rsid w:val="00AD1A92"/>
    <w:rsid w:val="00AD58E4"/>
    <w:rsid w:val="00AD6877"/>
    <w:rsid w:val="00AD7DD6"/>
    <w:rsid w:val="00AE4413"/>
    <w:rsid w:val="00AE5C36"/>
    <w:rsid w:val="00AE7804"/>
    <w:rsid w:val="00AE78BE"/>
    <w:rsid w:val="00AF034A"/>
    <w:rsid w:val="00AF2297"/>
    <w:rsid w:val="00AF3499"/>
    <w:rsid w:val="00B01708"/>
    <w:rsid w:val="00B020DE"/>
    <w:rsid w:val="00B03EAA"/>
    <w:rsid w:val="00B0506C"/>
    <w:rsid w:val="00B058D1"/>
    <w:rsid w:val="00B06BDE"/>
    <w:rsid w:val="00B1121B"/>
    <w:rsid w:val="00B13D0E"/>
    <w:rsid w:val="00B15973"/>
    <w:rsid w:val="00B1776C"/>
    <w:rsid w:val="00B17AF0"/>
    <w:rsid w:val="00B17EA4"/>
    <w:rsid w:val="00B300AF"/>
    <w:rsid w:val="00B30DAB"/>
    <w:rsid w:val="00B30F1F"/>
    <w:rsid w:val="00B31D4B"/>
    <w:rsid w:val="00B31DF9"/>
    <w:rsid w:val="00B335B6"/>
    <w:rsid w:val="00B344D4"/>
    <w:rsid w:val="00B4219A"/>
    <w:rsid w:val="00B42A55"/>
    <w:rsid w:val="00B45EDB"/>
    <w:rsid w:val="00B465A5"/>
    <w:rsid w:val="00B4729A"/>
    <w:rsid w:val="00B5074A"/>
    <w:rsid w:val="00B507C3"/>
    <w:rsid w:val="00B51A10"/>
    <w:rsid w:val="00B52E19"/>
    <w:rsid w:val="00B5402A"/>
    <w:rsid w:val="00B6118B"/>
    <w:rsid w:val="00B61FFE"/>
    <w:rsid w:val="00B6247E"/>
    <w:rsid w:val="00B63008"/>
    <w:rsid w:val="00B633F8"/>
    <w:rsid w:val="00B71295"/>
    <w:rsid w:val="00B71DE6"/>
    <w:rsid w:val="00B72432"/>
    <w:rsid w:val="00B740C9"/>
    <w:rsid w:val="00B74760"/>
    <w:rsid w:val="00B7535A"/>
    <w:rsid w:val="00B8017D"/>
    <w:rsid w:val="00B82422"/>
    <w:rsid w:val="00B836E4"/>
    <w:rsid w:val="00B839D8"/>
    <w:rsid w:val="00B83E03"/>
    <w:rsid w:val="00B87D30"/>
    <w:rsid w:val="00B93371"/>
    <w:rsid w:val="00B9387E"/>
    <w:rsid w:val="00B940AC"/>
    <w:rsid w:val="00B942ED"/>
    <w:rsid w:val="00B950F6"/>
    <w:rsid w:val="00B95911"/>
    <w:rsid w:val="00B95DC2"/>
    <w:rsid w:val="00B96CA0"/>
    <w:rsid w:val="00BA0E7D"/>
    <w:rsid w:val="00BA1801"/>
    <w:rsid w:val="00BA2C1F"/>
    <w:rsid w:val="00BA362F"/>
    <w:rsid w:val="00BA6517"/>
    <w:rsid w:val="00BA6893"/>
    <w:rsid w:val="00BA7367"/>
    <w:rsid w:val="00BA7E07"/>
    <w:rsid w:val="00BB1904"/>
    <w:rsid w:val="00BB1C75"/>
    <w:rsid w:val="00BB26AE"/>
    <w:rsid w:val="00BB404C"/>
    <w:rsid w:val="00BB413F"/>
    <w:rsid w:val="00BB514B"/>
    <w:rsid w:val="00BB6A5C"/>
    <w:rsid w:val="00BB6D2B"/>
    <w:rsid w:val="00BC3CE3"/>
    <w:rsid w:val="00BD14ED"/>
    <w:rsid w:val="00BD2131"/>
    <w:rsid w:val="00BD2B4A"/>
    <w:rsid w:val="00BD3105"/>
    <w:rsid w:val="00BD36C0"/>
    <w:rsid w:val="00BD4E06"/>
    <w:rsid w:val="00BD4E8F"/>
    <w:rsid w:val="00BD6859"/>
    <w:rsid w:val="00BD6E71"/>
    <w:rsid w:val="00BD75B8"/>
    <w:rsid w:val="00BE264A"/>
    <w:rsid w:val="00BE4639"/>
    <w:rsid w:val="00BE704D"/>
    <w:rsid w:val="00BF434D"/>
    <w:rsid w:val="00BF4EF7"/>
    <w:rsid w:val="00BF5D85"/>
    <w:rsid w:val="00C01407"/>
    <w:rsid w:val="00C01426"/>
    <w:rsid w:val="00C01AA1"/>
    <w:rsid w:val="00C02084"/>
    <w:rsid w:val="00C10D38"/>
    <w:rsid w:val="00C12576"/>
    <w:rsid w:val="00C12E47"/>
    <w:rsid w:val="00C15885"/>
    <w:rsid w:val="00C2002C"/>
    <w:rsid w:val="00C2116B"/>
    <w:rsid w:val="00C24089"/>
    <w:rsid w:val="00C25E95"/>
    <w:rsid w:val="00C271FF"/>
    <w:rsid w:val="00C32CF3"/>
    <w:rsid w:val="00C34C57"/>
    <w:rsid w:val="00C35B0E"/>
    <w:rsid w:val="00C35E8E"/>
    <w:rsid w:val="00C36A98"/>
    <w:rsid w:val="00C4141F"/>
    <w:rsid w:val="00C431E1"/>
    <w:rsid w:val="00C454E2"/>
    <w:rsid w:val="00C51EC0"/>
    <w:rsid w:val="00C529F1"/>
    <w:rsid w:val="00C539A3"/>
    <w:rsid w:val="00C5457E"/>
    <w:rsid w:val="00C56699"/>
    <w:rsid w:val="00C60A35"/>
    <w:rsid w:val="00C61029"/>
    <w:rsid w:val="00C611DC"/>
    <w:rsid w:val="00C61691"/>
    <w:rsid w:val="00C640B3"/>
    <w:rsid w:val="00C642AD"/>
    <w:rsid w:val="00C64D96"/>
    <w:rsid w:val="00C656C3"/>
    <w:rsid w:val="00C6696A"/>
    <w:rsid w:val="00C66A52"/>
    <w:rsid w:val="00C70188"/>
    <w:rsid w:val="00C70B47"/>
    <w:rsid w:val="00C71D68"/>
    <w:rsid w:val="00C73D08"/>
    <w:rsid w:val="00C74C75"/>
    <w:rsid w:val="00C770D4"/>
    <w:rsid w:val="00C77A65"/>
    <w:rsid w:val="00C8067B"/>
    <w:rsid w:val="00C81730"/>
    <w:rsid w:val="00C82948"/>
    <w:rsid w:val="00C83F79"/>
    <w:rsid w:val="00C84D15"/>
    <w:rsid w:val="00C863DF"/>
    <w:rsid w:val="00C87458"/>
    <w:rsid w:val="00C87556"/>
    <w:rsid w:val="00C87D4D"/>
    <w:rsid w:val="00C9085D"/>
    <w:rsid w:val="00C90D8E"/>
    <w:rsid w:val="00C915C5"/>
    <w:rsid w:val="00C9194B"/>
    <w:rsid w:val="00C926E2"/>
    <w:rsid w:val="00C95899"/>
    <w:rsid w:val="00C97857"/>
    <w:rsid w:val="00CA08AF"/>
    <w:rsid w:val="00CA09C3"/>
    <w:rsid w:val="00CA0A0D"/>
    <w:rsid w:val="00CA109D"/>
    <w:rsid w:val="00CA13B2"/>
    <w:rsid w:val="00CA7358"/>
    <w:rsid w:val="00CB1C73"/>
    <w:rsid w:val="00CB24DA"/>
    <w:rsid w:val="00CB62FF"/>
    <w:rsid w:val="00CB67A3"/>
    <w:rsid w:val="00CC04E6"/>
    <w:rsid w:val="00CC11A1"/>
    <w:rsid w:val="00CC1C6A"/>
    <w:rsid w:val="00CC4850"/>
    <w:rsid w:val="00CC6658"/>
    <w:rsid w:val="00CC76C6"/>
    <w:rsid w:val="00CD096E"/>
    <w:rsid w:val="00CD0B5F"/>
    <w:rsid w:val="00CD1287"/>
    <w:rsid w:val="00CD1532"/>
    <w:rsid w:val="00CD2BCB"/>
    <w:rsid w:val="00CD42EC"/>
    <w:rsid w:val="00CD63C4"/>
    <w:rsid w:val="00CD666D"/>
    <w:rsid w:val="00CD6777"/>
    <w:rsid w:val="00CD7701"/>
    <w:rsid w:val="00CE14E9"/>
    <w:rsid w:val="00CE6F09"/>
    <w:rsid w:val="00CE7FA9"/>
    <w:rsid w:val="00CF2BAE"/>
    <w:rsid w:val="00CF3DAB"/>
    <w:rsid w:val="00CF6896"/>
    <w:rsid w:val="00CF6E32"/>
    <w:rsid w:val="00D00F5A"/>
    <w:rsid w:val="00D01DA6"/>
    <w:rsid w:val="00D02037"/>
    <w:rsid w:val="00D02DCA"/>
    <w:rsid w:val="00D10023"/>
    <w:rsid w:val="00D10047"/>
    <w:rsid w:val="00D11CA1"/>
    <w:rsid w:val="00D12527"/>
    <w:rsid w:val="00D13549"/>
    <w:rsid w:val="00D16E37"/>
    <w:rsid w:val="00D21DB3"/>
    <w:rsid w:val="00D23166"/>
    <w:rsid w:val="00D238D6"/>
    <w:rsid w:val="00D23CC3"/>
    <w:rsid w:val="00D2447F"/>
    <w:rsid w:val="00D276DB"/>
    <w:rsid w:val="00D2798A"/>
    <w:rsid w:val="00D304A5"/>
    <w:rsid w:val="00D30E52"/>
    <w:rsid w:val="00D32D76"/>
    <w:rsid w:val="00D330D1"/>
    <w:rsid w:val="00D362C8"/>
    <w:rsid w:val="00D366EF"/>
    <w:rsid w:val="00D437BA"/>
    <w:rsid w:val="00D444CC"/>
    <w:rsid w:val="00D512E9"/>
    <w:rsid w:val="00D5329F"/>
    <w:rsid w:val="00D53DD9"/>
    <w:rsid w:val="00D555E1"/>
    <w:rsid w:val="00D60CA1"/>
    <w:rsid w:val="00D63A7D"/>
    <w:rsid w:val="00D6563A"/>
    <w:rsid w:val="00D700D2"/>
    <w:rsid w:val="00D70693"/>
    <w:rsid w:val="00D714EA"/>
    <w:rsid w:val="00D72642"/>
    <w:rsid w:val="00D7301F"/>
    <w:rsid w:val="00D74748"/>
    <w:rsid w:val="00D804F6"/>
    <w:rsid w:val="00D83553"/>
    <w:rsid w:val="00D842BF"/>
    <w:rsid w:val="00D85600"/>
    <w:rsid w:val="00D903D6"/>
    <w:rsid w:val="00D90FC2"/>
    <w:rsid w:val="00D91D95"/>
    <w:rsid w:val="00D930B1"/>
    <w:rsid w:val="00D949BB"/>
    <w:rsid w:val="00D94BCB"/>
    <w:rsid w:val="00D957C7"/>
    <w:rsid w:val="00D96D1D"/>
    <w:rsid w:val="00DA1E22"/>
    <w:rsid w:val="00DA2500"/>
    <w:rsid w:val="00DA2F11"/>
    <w:rsid w:val="00DA462D"/>
    <w:rsid w:val="00DA4801"/>
    <w:rsid w:val="00DA5B38"/>
    <w:rsid w:val="00DA6BD5"/>
    <w:rsid w:val="00DA71F2"/>
    <w:rsid w:val="00DB3A1A"/>
    <w:rsid w:val="00DB3B16"/>
    <w:rsid w:val="00DB4056"/>
    <w:rsid w:val="00DB5EEF"/>
    <w:rsid w:val="00DB693B"/>
    <w:rsid w:val="00DC123A"/>
    <w:rsid w:val="00DC1AEA"/>
    <w:rsid w:val="00DC3087"/>
    <w:rsid w:val="00DC69F3"/>
    <w:rsid w:val="00DC6D1A"/>
    <w:rsid w:val="00DC713C"/>
    <w:rsid w:val="00DC7382"/>
    <w:rsid w:val="00DC745B"/>
    <w:rsid w:val="00DC7FD0"/>
    <w:rsid w:val="00DD057C"/>
    <w:rsid w:val="00DD5CDF"/>
    <w:rsid w:val="00DE151E"/>
    <w:rsid w:val="00DE1A2F"/>
    <w:rsid w:val="00DE2444"/>
    <w:rsid w:val="00DE4F0A"/>
    <w:rsid w:val="00DE50E2"/>
    <w:rsid w:val="00DE5217"/>
    <w:rsid w:val="00DE550C"/>
    <w:rsid w:val="00DE72E5"/>
    <w:rsid w:val="00DE76C7"/>
    <w:rsid w:val="00DF0E9E"/>
    <w:rsid w:val="00DF1AEE"/>
    <w:rsid w:val="00DF4277"/>
    <w:rsid w:val="00DF4F8D"/>
    <w:rsid w:val="00DF6DAC"/>
    <w:rsid w:val="00E003CF"/>
    <w:rsid w:val="00E007EA"/>
    <w:rsid w:val="00E008F3"/>
    <w:rsid w:val="00E013CC"/>
    <w:rsid w:val="00E04396"/>
    <w:rsid w:val="00E04E55"/>
    <w:rsid w:val="00E07EAE"/>
    <w:rsid w:val="00E14F36"/>
    <w:rsid w:val="00E1617C"/>
    <w:rsid w:val="00E163B0"/>
    <w:rsid w:val="00E17D51"/>
    <w:rsid w:val="00E17E1D"/>
    <w:rsid w:val="00E20371"/>
    <w:rsid w:val="00E23F76"/>
    <w:rsid w:val="00E26C1A"/>
    <w:rsid w:val="00E30CEF"/>
    <w:rsid w:val="00E30CF4"/>
    <w:rsid w:val="00E3419D"/>
    <w:rsid w:val="00E343B6"/>
    <w:rsid w:val="00E363E2"/>
    <w:rsid w:val="00E37235"/>
    <w:rsid w:val="00E37485"/>
    <w:rsid w:val="00E37C2E"/>
    <w:rsid w:val="00E4394D"/>
    <w:rsid w:val="00E43F1A"/>
    <w:rsid w:val="00E45F1C"/>
    <w:rsid w:val="00E47487"/>
    <w:rsid w:val="00E507D4"/>
    <w:rsid w:val="00E52C64"/>
    <w:rsid w:val="00E53B58"/>
    <w:rsid w:val="00E559E5"/>
    <w:rsid w:val="00E55AA7"/>
    <w:rsid w:val="00E56B53"/>
    <w:rsid w:val="00E62D52"/>
    <w:rsid w:val="00E6572F"/>
    <w:rsid w:val="00E65972"/>
    <w:rsid w:val="00E66A94"/>
    <w:rsid w:val="00E7091E"/>
    <w:rsid w:val="00E735A4"/>
    <w:rsid w:val="00E741A8"/>
    <w:rsid w:val="00E747BB"/>
    <w:rsid w:val="00E75E19"/>
    <w:rsid w:val="00E76B1B"/>
    <w:rsid w:val="00E819B5"/>
    <w:rsid w:val="00E81E9D"/>
    <w:rsid w:val="00E81F75"/>
    <w:rsid w:val="00E909C4"/>
    <w:rsid w:val="00E9106D"/>
    <w:rsid w:val="00E9174B"/>
    <w:rsid w:val="00E94935"/>
    <w:rsid w:val="00E97383"/>
    <w:rsid w:val="00EA3458"/>
    <w:rsid w:val="00EA4194"/>
    <w:rsid w:val="00EA4B72"/>
    <w:rsid w:val="00EA657D"/>
    <w:rsid w:val="00EB0AAE"/>
    <w:rsid w:val="00EB21D1"/>
    <w:rsid w:val="00EB2835"/>
    <w:rsid w:val="00EB3904"/>
    <w:rsid w:val="00EB48F0"/>
    <w:rsid w:val="00EB6571"/>
    <w:rsid w:val="00EC133C"/>
    <w:rsid w:val="00EC1D3E"/>
    <w:rsid w:val="00EC214C"/>
    <w:rsid w:val="00EC23D5"/>
    <w:rsid w:val="00EC24DD"/>
    <w:rsid w:val="00EC4156"/>
    <w:rsid w:val="00EC5628"/>
    <w:rsid w:val="00ED1DF1"/>
    <w:rsid w:val="00ED2A89"/>
    <w:rsid w:val="00ED3E7C"/>
    <w:rsid w:val="00ED41FF"/>
    <w:rsid w:val="00ED4B2F"/>
    <w:rsid w:val="00ED52BD"/>
    <w:rsid w:val="00ED79D7"/>
    <w:rsid w:val="00EE6060"/>
    <w:rsid w:val="00EF1A02"/>
    <w:rsid w:val="00EF29EA"/>
    <w:rsid w:val="00EF4818"/>
    <w:rsid w:val="00EF5C9F"/>
    <w:rsid w:val="00EF5DDC"/>
    <w:rsid w:val="00EF790E"/>
    <w:rsid w:val="00F00464"/>
    <w:rsid w:val="00F02083"/>
    <w:rsid w:val="00F029FC"/>
    <w:rsid w:val="00F02BBC"/>
    <w:rsid w:val="00F033CF"/>
    <w:rsid w:val="00F03CFF"/>
    <w:rsid w:val="00F041BA"/>
    <w:rsid w:val="00F04315"/>
    <w:rsid w:val="00F0652E"/>
    <w:rsid w:val="00F1204C"/>
    <w:rsid w:val="00F130F6"/>
    <w:rsid w:val="00F15051"/>
    <w:rsid w:val="00F15E7B"/>
    <w:rsid w:val="00F16FF0"/>
    <w:rsid w:val="00F215DF"/>
    <w:rsid w:val="00F23264"/>
    <w:rsid w:val="00F23C31"/>
    <w:rsid w:val="00F24224"/>
    <w:rsid w:val="00F242D9"/>
    <w:rsid w:val="00F271E9"/>
    <w:rsid w:val="00F30698"/>
    <w:rsid w:val="00F32977"/>
    <w:rsid w:val="00F34913"/>
    <w:rsid w:val="00F34FAC"/>
    <w:rsid w:val="00F35ACD"/>
    <w:rsid w:val="00F36933"/>
    <w:rsid w:val="00F40CE4"/>
    <w:rsid w:val="00F44400"/>
    <w:rsid w:val="00F44F49"/>
    <w:rsid w:val="00F45099"/>
    <w:rsid w:val="00F45A97"/>
    <w:rsid w:val="00F47390"/>
    <w:rsid w:val="00F5421A"/>
    <w:rsid w:val="00F5591E"/>
    <w:rsid w:val="00F56535"/>
    <w:rsid w:val="00F57A5E"/>
    <w:rsid w:val="00F60290"/>
    <w:rsid w:val="00F603F7"/>
    <w:rsid w:val="00F617AE"/>
    <w:rsid w:val="00F64E8D"/>
    <w:rsid w:val="00F64EA3"/>
    <w:rsid w:val="00F671ED"/>
    <w:rsid w:val="00F676D6"/>
    <w:rsid w:val="00F67770"/>
    <w:rsid w:val="00F67E9E"/>
    <w:rsid w:val="00F7030A"/>
    <w:rsid w:val="00F70FC6"/>
    <w:rsid w:val="00F70FE7"/>
    <w:rsid w:val="00F7767F"/>
    <w:rsid w:val="00F82AE5"/>
    <w:rsid w:val="00F83022"/>
    <w:rsid w:val="00F842B7"/>
    <w:rsid w:val="00F855DB"/>
    <w:rsid w:val="00F85995"/>
    <w:rsid w:val="00F9075A"/>
    <w:rsid w:val="00F907AD"/>
    <w:rsid w:val="00F91B0D"/>
    <w:rsid w:val="00F9287E"/>
    <w:rsid w:val="00F930A0"/>
    <w:rsid w:val="00F95387"/>
    <w:rsid w:val="00F97634"/>
    <w:rsid w:val="00FA1431"/>
    <w:rsid w:val="00FA2145"/>
    <w:rsid w:val="00FA3649"/>
    <w:rsid w:val="00FA4254"/>
    <w:rsid w:val="00FA4856"/>
    <w:rsid w:val="00FA691D"/>
    <w:rsid w:val="00FA7830"/>
    <w:rsid w:val="00FB1ED7"/>
    <w:rsid w:val="00FB3DB2"/>
    <w:rsid w:val="00FB5500"/>
    <w:rsid w:val="00FB724E"/>
    <w:rsid w:val="00FC0042"/>
    <w:rsid w:val="00FC02C3"/>
    <w:rsid w:val="00FC1A07"/>
    <w:rsid w:val="00FC3417"/>
    <w:rsid w:val="00FC4FC7"/>
    <w:rsid w:val="00FC66BB"/>
    <w:rsid w:val="00FC6E3D"/>
    <w:rsid w:val="00FD0220"/>
    <w:rsid w:val="00FD0D6A"/>
    <w:rsid w:val="00FE03A2"/>
    <w:rsid w:val="00FE3573"/>
    <w:rsid w:val="00FE53C9"/>
    <w:rsid w:val="00FE7903"/>
    <w:rsid w:val="00FF0031"/>
    <w:rsid w:val="00FF0334"/>
    <w:rsid w:val="00FF1E01"/>
    <w:rsid w:val="00FF3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8E2C9DB"/>
  <w15:chartTrackingRefBased/>
  <w15:docId w15:val="{60C70F2E-4B14-4B31-A287-DDAEB0A12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130F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8719D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table" w:styleId="TableGrid">
    <w:name w:val="Table Grid"/>
    <w:aliases w:val="Table"/>
    <w:basedOn w:val="TableNormal"/>
    <w:rsid w:val="00CD09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A75E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214FD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FooterChar">
    <w:name w:val="Footer Char"/>
    <w:link w:val="Footer"/>
    <w:uiPriority w:val="99"/>
    <w:rsid w:val="001214FD"/>
    <w:rPr>
      <w:rFonts w:eastAsia="Calibri"/>
      <w:szCs w:val="22"/>
      <w:lang w:val="en-US" w:eastAsia="en-US"/>
    </w:rPr>
  </w:style>
  <w:style w:type="paragraph" w:styleId="Header">
    <w:name w:val="header"/>
    <w:basedOn w:val="Normal"/>
    <w:link w:val="HeaderChar"/>
    <w:rsid w:val="00882BA7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82BA7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AC1E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C1ED8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qFormat/>
    <w:rsid w:val="00172242"/>
    <w:rPr>
      <w:b/>
      <w:bCs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172E1C"/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link w:val="Heading1"/>
    <w:rsid w:val="00F130F6"/>
    <w:rPr>
      <w:rFonts w:ascii="Cambria" w:hAnsi="Cambria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255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2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6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8.wmf"/><Relationship Id="rId424" Type="http://schemas.openxmlformats.org/officeDocument/2006/relationships/image" Target="media/image21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oleObject" Target="embeddings/oleObject217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457" Type="http://schemas.openxmlformats.org/officeDocument/2006/relationships/fontTable" Target="fontTable.xml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7.wmf"/><Relationship Id="rId359" Type="http://schemas.openxmlformats.org/officeDocument/2006/relationships/image" Target="media/image178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3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8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3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428" Type="http://schemas.openxmlformats.org/officeDocument/2006/relationships/image" Target="media/image213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6.bin"/><Relationship Id="rId439" Type="http://schemas.openxmlformats.org/officeDocument/2006/relationships/image" Target="media/image219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3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18" Type="http://schemas.openxmlformats.org/officeDocument/2006/relationships/image" Target="media/image6.wmf"/><Relationship Id="rId265" Type="http://schemas.openxmlformats.org/officeDocument/2006/relationships/image" Target="media/image131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41" Type="http://schemas.openxmlformats.org/officeDocument/2006/relationships/image" Target="media/image22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image" Target="media/image1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31" Type="http://schemas.openxmlformats.org/officeDocument/2006/relationships/oleObject" Target="embeddings/oleObject210.bin"/><Relationship Id="rId452" Type="http://schemas.openxmlformats.org/officeDocument/2006/relationships/oleObject" Target="embeddings/oleObject22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2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5.wmf"/><Relationship Id="rId453" Type="http://schemas.openxmlformats.org/officeDocument/2006/relationships/image" Target="media/image2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0.wmf"/><Relationship Id="rId443" Type="http://schemas.openxmlformats.org/officeDocument/2006/relationships/image" Target="media/image221.wmf"/><Relationship Id="rId303" Type="http://schemas.openxmlformats.org/officeDocument/2006/relationships/image" Target="media/image150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8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22" Type="http://schemas.openxmlformats.org/officeDocument/2006/relationships/image" Target="media/image8.png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240" Type="http://schemas.openxmlformats.org/officeDocument/2006/relationships/oleObject" Target="embeddings/oleObject11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3.wmf"/><Relationship Id="rId251" Type="http://schemas.openxmlformats.org/officeDocument/2006/relationships/image" Target="media/image124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png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8.png"/><Relationship Id="rId458" Type="http://schemas.openxmlformats.org/officeDocument/2006/relationships/theme" Target="theme/theme1.xml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image" Target="media/image218.png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4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F60D3E-EEB6-487A-920E-350700859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1598</Words>
  <Characters>9109</Characters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D&amp;ĐT NGHỆ AN</vt:lpstr>
    </vt:vector>
  </TitlesOfParts>
  <LinksUpToDate>false</LinksUpToDate>
  <CharactersWithSpaces>10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2-09-23T09:27:00Z</cp:lastPrinted>
  <dcterms:created xsi:type="dcterms:W3CDTF">2022-09-19T07:50:00Z</dcterms:created>
  <dcterms:modified xsi:type="dcterms:W3CDTF">2022-10-10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Preferences">
    <vt:lpwstr>[Styles]_x000d_
Text=Times New Roman_x000d_
Function=Times New Roman_x000d_
Variable=Times New Roman_x000d_
LCGreek=Euclid Symbol_x000d_
UCGreek=Euclid Symbol_x000d_
Symbol=Euclid Symbol_x000d_
Vector=Times New Roman,B_x000d_
Number=Times New Roman_x000d_
User1=Courier New_x000d_
User2=Times New Roman_x000d_
MTExtra=Euc</vt:lpwstr>
  </property>
  <property fmtid="{D5CDD505-2E9C-101B-9397-08002B2CF9AE}" pid="5" name="MTPreferences 1">
    <vt:lpwstr>lid Extra_x000d_
_x000d_
[Sizes]_x000d_
Full=12 pt_x000d_
Script=8 pt_x000d_
ScriptScript=8 pt_x000d_
Symbol=150 %_x000d_
SubSymbol=100 %_x000d_
User1=75 %_x000d_
User2=150 %_x000d_
SmallLargeIncr=1 pt_x000d_
_x000d_
[Spacing]_x000d_
LineSpacing=150 %_x000d_
MatrixRowSpacing=150 %_x000d_
MatrixColSpacing=100 %_x000d_
SuperscriptHeight=45 %_x000d_
Subscrip</vt:lpwstr>
  </property>
  <property fmtid="{D5CDD505-2E9C-101B-9397-08002B2CF9AE}" pid="6" name="MTPreferences 2">
    <vt:lpwstr>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</vt:lpwstr>
  </property>
  <property fmtid="{D5CDD505-2E9C-101B-9397-08002B2CF9AE}" pid="7" name="MTPreferences 3">
    <vt:lpwstr>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MathType</vt:lpwstr>
  </property>
  <property fmtid="{D5CDD505-2E9C-101B-9397-08002B2CF9AE}" pid="9" name="MTWinEqns">
    <vt:bool>true</vt:bool>
  </property>
</Properties>
</file>